
<file path=[Content_Types].xml><?xml version="1.0" encoding="utf-8"?>
<Types xmlns="http://schemas.openxmlformats.org/package/2006/content-types">
  <Default ContentType="application/vnd.openxmlformats-officedocument.oleObject" Extension="bin"/>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0454" w:rsidRPr="00870454" w:rsidRDefault="00870454" w:rsidP="00A15542">
      <w:pPr>
        <w:pStyle w:val="Heading1"/>
        <w:spacing w:after="0" w:line="276" w:lineRule="auto"/>
        <w:ind w:left="103"/>
        <w:jc w:val="center"/>
      </w:pPr>
      <w:r w:rsidRPr="00A15542">
        <w:rPr>
          <w:highlight w:val="green"/>
        </w:rPr>
        <w:t>ĐỀ CƯƠNG ÔN TẬP GIỮA HỌC KÌ I  NĂM HỌC: 2024 – 2025</w:t>
      </w:r>
    </w:p>
    <w:p w:rsidR="00870454" w:rsidRPr="00A15542" w:rsidRDefault="00870454" w:rsidP="00A15542">
      <w:pPr>
        <w:pStyle w:val="Heading1"/>
        <w:spacing w:after="0" w:line="276" w:lineRule="auto"/>
        <w:ind w:left="103"/>
        <w:jc w:val="center"/>
        <w:rPr>
          <w:color w:val="FF0000"/>
        </w:rPr>
      </w:pPr>
      <w:r w:rsidRPr="00A15542">
        <w:rPr>
          <w:color w:val="FF0000"/>
        </w:rPr>
        <w:t>MÔN HÓA HỌC – LỚP 10</w:t>
      </w:r>
    </w:p>
    <w:p w:rsidR="00610EF3" w:rsidRDefault="00610EF3" w:rsidP="00A15542">
      <w:pPr>
        <w:spacing w:after="0" w:line="251" w:lineRule="auto"/>
        <w:ind w:left="103"/>
        <w:jc w:val="left"/>
      </w:pPr>
      <w:r w:rsidRPr="00A15542">
        <w:rPr>
          <w:b/>
          <w:highlight w:val="yellow"/>
        </w:rPr>
        <w:t>I. LÝ THUYẾT</w:t>
      </w:r>
      <w:r>
        <w:rPr>
          <w:b/>
        </w:rPr>
        <w:t xml:space="preserve"> </w:t>
      </w:r>
    </w:p>
    <w:p w:rsidR="00610EF3" w:rsidRDefault="00610EF3" w:rsidP="00A15542">
      <w:pPr>
        <w:spacing w:after="0" w:line="267" w:lineRule="auto"/>
        <w:ind w:left="-5"/>
        <w:jc w:val="left"/>
      </w:pPr>
      <w:r>
        <w:rPr>
          <w:b/>
        </w:rPr>
        <w:t xml:space="preserve">Chương 1: Nguyên tử </w:t>
      </w:r>
    </w:p>
    <w:p w:rsidR="00610EF3" w:rsidRDefault="00610EF3" w:rsidP="00A15542">
      <w:pPr>
        <w:spacing w:after="0"/>
        <w:ind w:left="240" w:hanging="240"/>
      </w:pPr>
      <w:r>
        <w:rPr>
          <w:szCs w:val="24"/>
          <w:u w:color="000000"/>
        </w:rPr>
        <w:t>1.</w:t>
      </w:r>
      <w:r>
        <w:rPr>
          <w:szCs w:val="24"/>
          <w:u w:color="000000"/>
        </w:rPr>
        <w:tab/>
      </w:r>
      <w:r>
        <w:t xml:space="preserve">Nguyên tử có thành phần cấu tạo như thế nào? Kích thước, khối lượng và điện tích của các hạt tạo nên nguyên tử? </w:t>
      </w:r>
    </w:p>
    <w:p w:rsidR="00610EF3" w:rsidRDefault="00610EF3" w:rsidP="00A15542">
      <w:pPr>
        <w:spacing w:after="0"/>
        <w:ind w:left="240" w:hanging="240"/>
      </w:pPr>
      <w:r>
        <w:rPr>
          <w:szCs w:val="24"/>
          <w:u w:color="000000"/>
        </w:rPr>
        <w:t>2.</w:t>
      </w:r>
      <w:r>
        <w:rPr>
          <w:szCs w:val="24"/>
          <w:u w:color="000000"/>
        </w:rPr>
        <w:tab/>
      </w:r>
      <w:r>
        <w:t xml:space="preserve">Số khối của hạt nhân được tính như thế nào? Nêu khái niệm nguyên tố hóa học và cách kí hiệu nguyên tử. </w:t>
      </w:r>
    </w:p>
    <w:p w:rsidR="00610EF3" w:rsidRDefault="00610EF3" w:rsidP="00A15542">
      <w:pPr>
        <w:spacing w:after="0"/>
        <w:ind w:left="240" w:hanging="240"/>
      </w:pPr>
      <w:r>
        <w:rPr>
          <w:szCs w:val="24"/>
          <w:u w:color="000000"/>
        </w:rPr>
        <w:t>3.</w:t>
      </w:r>
      <w:r>
        <w:rPr>
          <w:szCs w:val="24"/>
          <w:u w:color="000000"/>
        </w:rPr>
        <w:tab/>
      </w:r>
      <w:r>
        <w:t xml:space="preserve">Thế nào là đồng vị, nguyên tử khối và nguyên tử khối trung bình? Cách xác định nguyên tử khối trung bình? 4. Viết trật tự các mức năng lượng orbital nguyên tử. Việc phân bố các electron trong nguyên tử tuân theo những nguyên lí và quy tắc nào?  </w:t>
      </w:r>
    </w:p>
    <w:p w:rsidR="00610EF3" w:rsidRDefault="00610EF3" w:rsidP="00A15542">
      <w:pPr>
        <w:spacing w:after="0"/>
        <w:ind w:left="-5"/>
      </w:pPr>
      <w:r>
        <w:t xml:space="preserve">5. Cấu hình electron nguyên tử là gì, cách viết ra sao? Nêu đặc điểm của lớp electron ngoài cùng. </w:t>
      </w:r>
    </w:p>
    <w:p w:rsidR="00610EF3" w:rsidRDefault="00610EF3" w:rsidP="00A15542">
      <w:pPr>
        <w:spacing w:after="0" w:line="267" w:lineRule="auto"/>
        <w:ind w:left="-5"/>
        <w:jc w:val="left"/>
      </w:pPr>
      <w:r w:rsidRPr="00A15542">
        <w:rPr>
          <w:b/>
          <w:highlight w:val="yellow"/>
        </w:rPr>
        <w:t>II. BÀI TẬP</w:t>
      </w:r>
      <w:r>
        <w:rPr>
          <w:b/>
        </w:rPr>
        <w:t xml:space="preserve"> </w:t>
      </w:r>
    </w:p>
    <w:p w:rsidR="00610EF3" w:rsidRDefault="00610EF3" w:rsidP="00A15542">
      <w:pPr>
        <w:spacing w:after="0" w:line="267" w:lineRule="auto"/>
        <w:ind w:left="240" w:hanging="240"/>
        <w:jc w:val="left"/>
      </w:pPr>
      <w:r>
        <w:rPr>
          <w:b/>
          <w:bCs/>
          <w:szCs w:val="24"/>
          <w:u w:color="000000"/>
        </w:rPr>
        <w:t>1.</w:t>
      </w:r>
      <w:r>
        <w:rPr>
          <w:b/>
          <w:bCs/>
          <w:szCs w:val="24"/>
          <w:u w:color="000000"/>
        </w:rPr>
        <w:tab/>
      </w:r>
      <w:r>
        <w:rPr>
          <w:b/>
        </w:rPr>
        <w:t xml:space="preserve">Toàn bộ bài tập trong sách giáo khoa Hóa học 10. </w:t>
      </w:r>
    </w:p>
    <w:p w:rsidR="00610EF3" w:rsidRDefault="00610EF3" w:rsidP="00A15542">
      <w:pPr>
        <w:spacing w:after="0" w:line="267" w:lineRule="auto"/>
        <w:ind w:left="240" w:hanging="240"/>
        <w:jc w:val="left"/>
      </w:pPr>
      <w:r>
        <w:rPr>
          <w:b/>
          <w:bCs/>
          <w:szCs w:val="24"/>
          <w:u w:color="000000"/>
        </w:rPr>
        <w:t>2.</w:t>
      </w:r>
      <w:r>
        <w:rPr>
          <w:b/>
          <w:bCs/>
          <w:szCs w:val="24"/>
          <w:u w:color="000000"/>
        </w:rPr>
        <w:tab/>
      </w:r>
      <w:r>
        <w:rPr>
          <w:b/>
        </w:rPr>
        <w:t xml:space="preserve">Một số dạng bài tập tiêu biểu </w:t>
      </w:r>
    </w:p>
    <w:p w:rsidR="00610EF3" w:rsidRDefault="00610EF3" w:rsidP="00A15542">
      <w:pPr>
        <w:spacing w:after="0" w:line="267" w:lineRule="auto"/>
        <w:ind w:left="-5"/>
        <w:jc w:val="left"/>
      </w:pPr>
      <w:r>
        <w:rPr>
          <w:b/>
        </w:rPr>
        <w:t xml:space="preserve">Phần I: Câu hỏi trắc nghiệm nhiều phương án lựa chọn. Mỗi câu hỏi chỉ chọn 1 phương án lựa chọn. </w:t>
      </w:r>
    </w:p>
    <w:p w:rsidR="00610EF3" w:rsidRDefault="00610EF3" w:rsidP="00A15542">
      <w:pPr>
        <w:spacing w:after="0"/>
        <w:ind w:left="-5"/>
      </w:pPr>
      <w:r>
        <w:rPr>
          <w:b/>
        </w:rPr>
        <w:t xml:space="preserve">Câu 1. </w:t>
      </w:r>
      <w:r>
        <w:t xml:space="preserve">Các hạt cấu tạo nên hạt nhân của hầu hết các nguyên tử là </w:t>
      </w:r>
    </w:p>
    <w:p w:rsidR="00610EF3" w:rsidRDefault="00610EF3" w:rsidP="00A15542">
      <w:pPr>
        <w:tabs>
          <w:tab w:val="center" w:pos="2552"/>
          <w:tab w:val="center" w:pos="5843"/>
        </w:tabs>
        <w:spacing w:after="0"/>
        <w:ind w:left="-15" w:firstLine="0"/>
        <w:jc w:val="left"/>
      </w:pPr>
      <w:r>
        <w:rPr>
          <w:b/>
        </w:rPr>
        <w:t>A.</w:t>
      </w:r>
      <w:r>
        <w:t xml:space="preserve"> electron và neutron. </w:t>
      </w:r>
      <w:r>
        <w:tab/>
        <w:t xml:space="preserve"> </w:t>
      </w:r>
      <w:r>
        <w:tab/>
      </w:r>
      <w:r>
        <w:rPr>
          <w:b/>
        </w:rPr>
        <w:t>B.</w:t>
      </w:r>
      <w:r>
        <w:t xml:space="preserve"> proton và neutron.  </w:t>
      </w:r>
    </w:p>
    <w:p w:rsidR="00610EF3" w:rsidRDefault="00610EF3" w:rsidP="00A15542">
      <w:pPr>
        <w:tabs>
          <w:tab w:val="center" w:pos="2552"/>
          <w:tab w:val="center" w:pos="6297"/>
        </w:tabs>
        <w:spacing w:after="0"/>
        <w:ind w:left="-15" w:firstLine="0"/>
        <w:jc w:val="left"/>
      </w:pPr>
      <w:r>
        <w:rPr>
          <w:b/>
        </w:rPr>
        <w:t>C.</w:t>
      </w:r>
      <w:r>
        <w:t xml:space="preserve"> neutron và electron. </w:t>
      </w:r>
      <w:r>
        <w:tab/>
        <w:t xml:space="preserve"> </w:t>
      </w:r>
      <w:r>
        <w:tab/>
      </w:r>
      <w:r>
        <w:rPr>
          <w:b/>
        </w:rPr>
        <w:t>D.</w:t>
      </w:r>
      <w:r>
        <w:t xml:space="preserve"> electron, proton và neutron. </w:t>
      </w:r>
    </w:p>
    <w:p w:rsidR="00610EF3" w:rsidRDefault="00610EF3" w:rsidP="00A15542">
      <w:pPr>
        <w:spacing w:after="0"/>
        <w:ind w:left="-5"/>
      </w:pPr>
      <w:r>
        <w:rPr>
          <w:b/>
        </w:rPr>
        <w:t xml:space="preserve">Câu 2. </w:t>
      </w:r>
      <w:r>
        <w:t xml:space="preserve">Miêu tả nào sau đây là </w:t>
      </w:r>
      <w:r>
        <w:rPr>
          <w:b/>
        </w:rPr>
        <w:t>đúng</w:t>
      </w:r>
      <w:r>
        <w:t xml:space="preserve"> đối với proton? </w:t>
      </w:r>
    </w:p>
    <w:p w:rsidR="00610EF3" w:rsidRDefault="00610EF3" w:rsidP="00A15542">
      <w:pPr>
        <w:spacing w:after="0"/>
        <w:ind w:left="293" w:hanging="293"/>
      </w:pPr>
      <w:r>
        <w:rPr>
          <w:b/>
          <w:bCs/>
          <w:szCs w:val="24"/>
          <w:u w:color="000000"/>
        </w:rPr>
        <w:t>A.</w:t>
      </w:r>
      <w:r>
        <w:rPr>
          <w:b/>
          <w:bCs/>
          <w:szCs w:val="24"/>
          <w:u w:color="000000"/>
        </w:rPr>
        <w:tab/>
      </w:r>
      <w:r>
        <w:t>Proton</w:t>
      </w:r>
      <w:r>
        <w:rPr>
          <w:b/>
        </w:rPr>
        <w:t xml:space="preserve"> </w:t>
      </w:r>
      <w:r>
        <w:t xml:space="preserve">mang điện âm và được tìm thấy trong hạt nhân. </w:t>
      </w:r>
    </w:p>
    <w:p w:rsidR="00610EF3" w:rsidRDefault="00610EF3" w:rsidP="00A15542">
      <w:pPr>
        <w:spacing w:after="0"/>
        <w:ind w:left="293" w:hanging="293"/>
      </w:pPr>
      <w:r>
        <w:rPr>
          <w:b/>
          <w:bCs/>
          <w:szCs w:val="24"/>
          <w:u w:color="000000"/>
        </w:rPr>
        <w:t>B.</w:t>
      </w:r>
      <w:r>
        <w:rPr>
          <w:b/>
          <w:bCs/>
          <w:szCs w:val="24"/>
          <w:u w:color="000000"/>
        </w:rPr>
        <w:tab/>
      </w:r>
      <w:r>
        <w:t xml:space="preserve">Proton mang điện dương và tìm thấy ở ngoài hạt nhân. </w:t>
      </w:r>
    </w:p>
    <w:p w:rsidR="00610EF3" w:rsidRDefault="00610EF3" w:rsidP="00A15542">
      <w:pPr>
        <w:spacing w:after="0"/>
        <w:ind w:left="293" w:hanging="293"/>
      </w:pPr>
      <w:r>
        <w:rPr>
          <w:b/>
          <w:bCs/>
          <w:szCs w:val="24"/>
          <w:u w:color="000000"/>
        </w:rPr>
        <w:t>C.</w:t>
      </w:r>
      <w:r>
        <w:rPr>
          <w:b/>
          <w:bCs/>
          <w:szCs w:val="24"/>
          <w:u w:color="000000"/>
        </w:rPr>
        <w:tab/>
      </w:r>
      <w:r>
        <w:t>Proton</w:t>
      </w:r>
      <w:r>
        <w:rPr>
          <w:b/>
        </w:rPr>
        <w:t xml:space="preserve"> </w:t>
      </w:r>
      <w:r>
        <w:t xml:space="preserve">không mang điện tích và được tìm thấy bên ngoài hạt nhân. </w:t>
      </w:r>
    </w:p>
    <w:p w:rsidR="00610EF3" w:rsidRDefault="00610EF3" w:rsidP="00A15542">
      <w:pPr>
        <w:spacing w:after="0"/>
        <w:ind w:left="293" w:hanging="293"/>
      </w:pPr>
      <w:r>
        <w:rPr>
          <w:b/>
          <w:bCs/>
          <w:szCs w:val="24"/>
          <w:u w:color="000000"/>
        </w:rPr>
        <w:t>D.</w:t>
      </w:r>
      <w:r>
        <w:rPr>
          <w:b/>
          <w:bCs/>
          <w:szCs w:val="24"/>
          <w:u w:color="000000"/>
        </w:rPr>
        <w:tab/>
      </w:r>
      <w:r>
        <w:t xml:space="preserve">Proton mang điện dương và tìm thấy trong hạt nhân. </w:t>
      </w:r>
    </w:p>
    <w:p w:rsidR="00610EF3" w:rsidRDefault="00610EF3" w:rsidP="00A15542">
      <w:pPr>
        <w:spacing w:after="0"/>
        <w:ind w:left="-5"/>
      </w:pPr>
      <w:r>
        <w:rPr>
          <w:b/>
        </w:rPr>
        <w:t xml:space="preserve">Câu 3. </w:t>
      </w:r>
      <w:r>
        <w:t xml:space="preserve">Hạt mang điện trong hạt nhân nguyên tử là  </w:t>
      </w:r>
    </w:p>
    <w:p w:rsidR="00610EF3" w:rsidRDefault="00610EF3" w:rsidP="00A15542">
      <w:pPr>
        <w:tabs>
          <w:tab w:val="center" w:pos="1440"/>
          <w:tab w:val="center" w:pos="4027"/>
          <w:tab w:val="center" w:pos="6481"/>
          <w:tab w:val="center" w:pos="8303"/>
        </w:tabs>
        <w:spacing w:after="0"/>
        <w:ind w:left="-15" w:firstLine="0"/>
        <w:jc w:val="left"/>
      </w:pPr>
      <w:r>
        <w:rPr>
          <w:b/>
        </w:rPr>
        <w:t>A.</w:t>
      </w:r>
      <w:r>
        <w:t xml:space="preserve"> electron. </w:t>
      </w:r>
      <w:r>
        <w:rPr>
          <w:b/>
        </w:rPr>
        <w:t xml:space="preserve"> </w:t>
      </w:r>
      <w:r>
        <w:rPr>
          <w:b/>
        </w:rPr>
        <w:tab/>
        <w:t xml:space="preserve"> </w:t>
      </w:r>
      <w:r>
        <w:rPr>
          <w:b/>
        </w:rPr>
        <w:tab/>
        <w:t xml:space="preserve">       B. </w:t>
      </w:r>
      <w:r>
        <w:t xml:space="preserve">proton.                     </w:t>
      </w:r>
      <w:r>
        <w:rPr>
          <w:b/>
        </w:rPr>
        <w:t>C.</w:t>
      </w:r>
      <w:r>
        <w:t xml:space="preserve"> neutron. </w:t>
      </w:r>
      <w:r>
        <w:rPr>
          <w:b/>
        </w:rPr>
        <w:t xml:space="preserve"> </w:t>
      </w:r>
      <w:r>
        <w:rPr>
          <w:b/>
        </w:rPr>
        <w:tab/>
        <w:t xml:space="preserve"> </w:t>
      </w:r>
      <w:r>
        <w:rPr>
          <w:b/>
        </w:rPr>
        <w:tab/>
        <w:t>D.</w:t>
      </w:r>
      <w:r>
        <w:t xml:space="preserve"> neutron và electron. </w:t>
      </w:r>
    </w:p>
    <w:p w:rsidR="00A15542" w:rsidRDefault="00610EF3" w:rsidP="00A15542">
      <w:pPr>
        <w:spacing w:after="0"/>
        <w:ind w:left="-5"/>
      </w:pPr>
      <w:r>
        <w:rPr>
          <w:b/>
        </w:rPr>
        <w:t>Câu 4.</w:t>
      </w:r>
      <w:r>
        <w:t xml:space="preserve"> Lớp vỏ của nguyên tử Copper có 29 electron. Điện tích hạt nhân của nguyên tử Copper là </w:t>
      </w:r>
    </w:p>
    <w:p w:rsidR="00610EF3" w:rsidRDefault="00610EF3" w:rsidP="00A15542">
      <w:pPr>
        <w:spacing w:after="0"/>
        <w:ind w:left="-5"/>
      </w:pPr>
      <w:bookmarkStart w:id="0" w:name="_GoBack"/>
      <w:bookmarkEnd w:id="0"/>
      <w:r>
        <w:rPr>
          <w:b/>
        </w:rPr>
        <w:t>A.</w:t>
      </w:r>
      <w:r>
        <w:t xml:space="preserve"> +27. </w:t>
      </w:r>
      <w:r>
        <w:tab/>
        <w:t xml:space="preserve"> </w:t>
      </w:r>
      <w:r>
        <w:tab/>
      </w:r>
      <w:r>
        <w:rPr>
          <w:b/>
        </w:rPr>
        <w:t>B.</w:t>
      </w:r>
      <w:r>
        <w:t xml:space="preserve"> +28.    </w:t>
      </w:r>
      <w:r>
        <w:rPr>
          <w:b/>
        </w:rPr>
        <w:t xml:space="preserve"> </w:t>
      </w:r>
      <w:r>
        <w:rPr>
          <w:b/>
        </w:rPr>
        <w:tab/>
        <w:t>C.</w:t>
      </w:r>
      <w:r>
        <w:t xml:space="preserve"> +29.                            </w:t>
      </w:r>
      <w:r>
        <w:rPr>
          <w:b/>
        </w:rPr>
        <w:t>D.</w:t>
      </w:r>
      <w:r>
        <w:t xml:space="preserve"> +30. </w:t>
      </w:r>
    </w:p>
    <w:p w:rsidR="00610EF3" w:rsidRDefault="00610EF3" w:rsidP="00A15542">
      <w:pPr>
        <w:spacing w:after="0"/>
        <w:ind w:left="-5"/>
      </w:pPr>
      <w:r>
        <w:rPr>
          <w:b/>
        </w:rPr>
        <w:t>Câu 5.</w:t>
      </w:r>
      <w:r>
        <w:t xml:space="preserve"> Số electron và số neutron có trong một nguyên tử Aluminium (</w:t>
      </w:r>
      <w:r>
        <w:rPr>
          <w:rFonts w:ascii="Arial" w:eastAsia="Arial" w:hAnsi="Arial" w:cs="Arial"/>
          <w:sz w:val="20"/>
          <w:vertAlign w:val="superscript"/>
        </w:rPr>
        <w:t>27</w:t>
      </w:r>
      <w:r>
        <w:rPr>
          <w:rFonts w:ascii="Arial" w:eastAsia="Arial" w:hAnsi="Arial" w:cs="Arial"/>
          <w:sz w:val="20"/>
          <w:vertAlign w:val="subscript"/>
        </w:rPr>
        <w:t>13</w:t>
      </w:r>
      <w:r>
        <w:rPr>
          <w:rFonts w:ascii="Arial" w:eastAsia="Arial" w:hAnsi="Arial" w:cs="Arial"/>
          <w:sz w:val="22"/>
        </w:rPr>
        <w:t xml:space="preserve">Al </w:t>
      </w:r>
      <w:r>
        <w:t xml:space="preserve">) lần lượt là </w:t>
      </w:r>
    </w:p>
    <w:p w:rsidR="00610EF3" w:rsidRDefault="00610EF3" w:rsidP="00A15542">
      <w:pPr>
        <w:tabs>
          <w:tab w:val="center" w:pos="3135"/>
          <w:tab w:val="center" w:pos="5409"/>
          <w:tab w:val="center" w:pos="7768"/>
        </w:tabs>
        <w:spacing w:after="0"/>
        <w:ind w:left="-15" w:firstLine="0"/>
        <w:jc w:val="left"/>
      </w:pPr>
      <w:r>
        <w:rPr>
          <w:b/>
        </w:rPr>
        <w:t xml:space="preserve">A. </w:t>
      </w:r>
      <w:r>
        <w:t xml:space="preserve">13 và 14. </w:t>
      </w:r>
      <w:r>
        <w:tab/>
      </w:r>
      <w:r>
        <w:rPr>
          <w:b/>
        </w:rPr>
        <w:t xml:space="preserve">B. </w:t>
      </w:r>
      <w:r>
        <w:t xml:space="preserve">13 và 15. </w:t>
      </w:r>
      <w:r>
        <w:tab/>
      </w:r>
      <w:r>
        <w:rPr>
          <w:b/>
        </w:rPr>
        <w:t xml:space="preserve">C. </w:t>
      </w:r>
      <w:r>
        <w:t xml:space="preserve">12 và 14. </w:t>
      </w:r>
      <w:r>
        <w:tab/>
        <w:t xml:space="preserve">   </w:t>
      </w:r>
      <w:r>
        <w:rPr>
          <w:b/>
        </w:rPr>
        <w:t xml:space="preserve">D. </w:t>
      </w:r>
      <w:r>
        <w:t xml:space="preserve">13 và 13. </w:t>
      </w:r>
    </w:p>
    <w:p w:rsidR="00610EF3" w:rsidRDefault="00610EF3" w:rsidP="00A15542">
      <w:pPr>
        <w:spacing w:after="0"/>
        <w:ind w:left="-5"/>
      </w:pPr>
      <w:r>
        <w:rPr>
          <w:b/>
        </w:rPr>
        <w:t>Câu 6.</w:t>
      </w:r>
      <w:r>
        <w:t xml:space="preserve"> Nguyên tử luôn trung hoà về điện nên </w:t>
      </w:r>
    </w:p>
    <w:p w:rsidR="00610EF3" w:rsidRDefault="00610EF3" w:rsidP="00A15542">
      <w:pPr>
        <w:spacing w:after="0"/>
        <w:ind w:left="-5"/>
      </w:pPr>
      <w:r>
        <w:rPr>
          <w:b/>
        </w:rPr>
        <w:t xml:space="preserve">A. </w:t>
      </w:r>
      <w:r>
        <w:t xml:space="preserve">số hạt proton = số hạt neutron                          </w:t>
      </w:r>
      <w:r>
        <w:rPr>
          <w:b/>
        </w:rPr>
        <w:t xml:space="preserve">B. </w:t>
      </w:r>
      <w:r>
        <w:t xml:space="preserve">số hạt electron = số hạt neutron </w:t>
      </w:r>
    </w:p>
    <w:p w:rsidR="00610EF3" w:rsidRDefault="00610EF3" w:rsidP="00A15542">
      <w:pPr>
        <w:spacing w:after="0"/>
        <w:ind w:left="-5"/>
      </w:pPr>
      <w:r>
        <w:rPr>
          <w:b/>
        </w:rPr>
        <w:t xml:space="preserve">C. </w:t>
      </w:r>
      <w:r>
        <w:t xml:space="preserve">số hạt electron = số hạt proton                         </w:t>
      </w:r>
      <w:r>
        <w:rPr>
          <w:b/>
        </w:rPr>
        <w:t xml:space="preserve">D. </w:t>
      </w:r>
      <w:r>
        <w:t xml:space="preserve">số hạt proton = số hạt electron = số hạt neutron </w:t>
      </w:r>
    </w:p>
    <w:p w:rsidR="00610EF3" w:rsidRDefault="00610EF3" w:rsidP="00A15542">
      <w:pPr>
        <w:spacing w:after="0"/>
        <w:ind w:left="-5"/>
      </w:pPr>
      <w:r>
        <w:rPr>
          <w:b/>
        </w:rPr>
        <w:t xml:space="preserve">Câu 7. </w:t>
      </w:r>
      <w:r>
        <w:t>Nếu đường kính của nguyên tử khoảng 10</w:t>
      </w:r>
      <w:r>
        <w:rPr>
          <w:vertAlign w:val="superscript"/>
        </w:rPr>
        <w:t>2</w:t>
      </w:r>
      <w:r>
        <w:t xml:space="preserve"> pm thì đường kính của hạt nhân khoảng  </w:t>
      </w:r>
    </w:p>
    <w:p w:rsidR="00610EF3" w:rsidRDefault="00610EF3" w:rsidP="00A15542">
      <w:pPr>
        <w:tabs>
          <w:tab w:val="center" w:pos="3688"/>
          <w:tab w:val="center" w:pos="7323"/>
        </w:tabs>
        <w:spacing w:after="0"/>
        <w:ind w:left="-15" w:firstLine="0"/>
        <w:jc w:val="left"/>
      </w:pPr>
      <w:r>
        <w:rPr>
          <w:b/>
        </w:rPr>
        <w:t>A.</w:t>
      </w:r>
      <w:r>
        <w:t xml:space="preserve"> 10</w:t>
      </w:r>
      <w:r>
        <w:rPr>
          <w:vertAlign w:val="superscript"/>
        </w:rPr>
        <w:t>2</w:t>
      </w:r>
      <w:r>
        <w:t xml:space="preserve"> pm.</w:t>
      </w:r>
      <w:r>
        <w:rPr>
          <w:b/>
        </w:rPr>
        <w:t xml:space="preserve"> </w:t>
      </w:r>
      <w:r>
        <w:rPr>
          <w:b/>
        </w:rPr>
        <w:tab/>
        <w:t xml:space="preserve">                  B.</w:t>
      </w:r>
      <w:r>
        <w:t xml:space="preserve"> 10</w:t>
      </w:r>
      <w:r>
        <w:rPr>
          <w:vertAlign w:val="superscript"/>
        </w:rPr>
        <w:t xml:space="preserve">-4 </w:t>
      </w:r>
      <w:r>
        <w:t>pm.</w:t>
      </w:r>
      <w:r>
        <w:rPr>
          <w:b/>
        </w:rPr>
        <w:t xml:space="preserve">                     C. </w:t>
      </w:r>
      <w:r>
        <w:t>10</w:t>
      </w:r>
      <w:r>
        <w:rPr>
          <w:vertAlign w:val="superscript"/>
        </w:rPr>
        <w:t xml:space="preserve">-2 </w:t>
      </w:r>
      <w:r>
        <w:t>pm.</w:t>
      </w:r>
      <w:r>
        <w:rPr>
          <w:b/>
        </w:rPr>
        <w:t xml:space="preserve"> </w:t>
      </w:r>
      <w:r>
        <w:rPr>
          <w:b/>
        </w:rPr>
        <w:tab/>
        <w:t xml:space="preserve">            D.</w:t>
      </w:r>
      <w:r>
        <w:t xml:space="preserve"> 10</w:t>
      </w:r>
      <w:r>
        <w:rPr>
          <w:vertAlign w:val="superscript"/>
        </w:rPr>
        <w:t xml:space="preserve">4 </w:t>
      </w:r>
      <w:r>
        <w:t xml:space="preserve">pm </w:t>
      </w:r>
    </w:p>
    <w:p w:rsidR="00870454" w:rsidRDefault="00610EF3" w:rsidP="00A15542">
      <w:pPr>
        <w:spacing w:after="0"/>
        <w:ind w:left="-5"/>
      </w:pPr>
      <w:r>
        <w:rPr>
          <w:b/>
        </w:rPr>
        <w:t xml:space="preserve">Câu 8. </w:t>
      </w:r>
      <w:r>
        <w:t xml:space="preserve">Trường hợp nào sau đây có sự tương ứng giữa hạt cơ bản với khối lượng và điện tích của chúng? </w:t>
      </w:r>
    </w:p>
    <w:p w:rsidR="00610EF3" w:rsidRDefault="00610EF3" w:rsidP="00A15542">
      <w:pPr>
        <w:spacing w:after="0"/>
        <w:ind w:left="-5"/>
      </w:pPr>
      <w:r>
        <w:rPr>
          <w:b/>
        </w:rPr>
        <w:t>A.</w:t>
      </w:r>
      <w:r>
        <w:t xml:space="preserve"> Proton, m 0,00055 amu, q = +1.</w:t>
      </w:r>
      <w:r>
        <w:rPr>
          <w:b/>
        </w:rPr>
        <w:t xml:space="preserve">                      B. </w:t>
      </w:r>
      <w:r>
        <w:t xml:space="preserve">Neutron, m 1 amu, q = 0. </w:t>
      </w:r>
    </w:p>
    <w:p w:rsidR="00870454" w:rsidRDefault="00610EF3" w:rsidP="00A15542">
      <w:pPr>
        <w:spacing w:after="0"/>
        <w:ind w:left="-5"/>
      </w:pPr>
      <w:r>
        <w:rPr>
          <w:b/>
        </w:rPr>
        <w:t>C.</w:t>
      </w:r>
      <w:r>
        <w:t xml:space="preserve"> Electron, m 1 amu, q = -1.</w:t>
      </w:r>
      <w:r>
        <w:rPr>
          <w:b/>
        </w:rPr>
        <w:t xml:space="preserve">                                D.</w:t>
      </w:r>
      <w:r>
        <w:t xml:space="preserve"> Proton, m 1 amu, q = -1. </w:t>
      </w:r>
    </w:p>
    <w:p w:rsidR="00610EF3" w:rsidRDefault="00610EF3" w:rsidP="00A15542">
      <w:pPr>
        <w:spacing w:after="0"/>
        <w:ind w:left="-5"/>
      </w:pPr>
      <w:r>
        <w:rPr>
          <w:b/>
        </w:rPr>
        <w:t xml:space="preserve">Câu 9. </w:t>
      </w:r>
      <w:r>
        <w:t xml:space="preserve">Chữ cái nào chú thích cho electron?  </w:t>
      </w:r>
    </w:p>
    <w:p w:rsidR="00610EF3" w:rsidRDefault="00610EF3" w:rsidP="00A15542">
      <w:pPr>
        <w:spacing w:after="0" w:line="259" w:lineRule="auto"/>
        <w:ind w:left="58" w:firstLine="0"/>
        <w:jc w:val="center"/>
      </w:pPr>
      <w:r>
        <w:rPr>
          <w:noProof/>
        </w:rPr>
        <w:drawing>
          <wp:inline distT="0" distB="0" distL="0" distR="0" wp14:anchorId="5F0E5BCE" wp14:editId="44E4D28A">
            <wp:extent cx="1409700" cy="1003300"/>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3313" name="Picture 13313"/>
                    <pic:cNvPicPr/>
                  </pic:nvPicPr>
                  <pic:blipFill>
                    <a:blip r:embed="rId8"/>
                    <a:stretch>
                      <a:fillRect/>
                    </a:stretch>
                  </pic:blipFill>
                  <pic:spPr>
                    <a:xfrm>
                      <a:off x="0" y="0"/>
                      <a:ext cx="1409700" cy="1003300"/>
                    </a:xfrm>
                    <a:prstGeom prst="rect">
                      <a:avLst/>
                    </a:prstGeom>
                  </pic:spPr>
                </pic:pic>
              </a:graphicData>
            </a:graphic>
          </wp:inline>
        </w:drawing>
      </w:r>
      <w:r>
        <w:t xml:space="preserve"> </w:t>
      </w:r>
    </w:p>
    <w:p w:rsidR="00610EF3" w:rsidRDefault="00610EF3" w:rsidP="00A15542">
      <w:pPr>
        <w:spacing w:after="0" w:line="259" w:lineRule="auto"/>
        <w:ind w:left="279" w:firstLine="0"/>
        <w:jc w:val="center"/>
      </w:pPr>
      <w:r>
        <w:rPr>
          <w:b/>
        </w:rPr>
        <w:t>Hình 1.26. Mô hình cấu tạo nguyên tử</w:t>
      </w:r>
      <w:r>
        <w:t xml:space="preserve"> </w:t>
      </w:r>
    </w:p>
    <w:p w:rsidR="00610EF3" w:rsidRDefault="00610EF3" w:rsidP="00A15542">
      <w:pPr>
        <w:tabs>
          <w:tab w:val="center" w:pos="546"/>
          <w:tab w:val="center" w:pos="2238"/>
          <w:tab w:val="center" w:pos="4510"/>
          <w:tab w:val="center" w:pos="6821"/>
        </w:tabs>
        <w:spacing w:after="0" w:line="267" w:lineRule="auto"/>
        <w:ind w:left="0" w:firstLine="0"/>
        <w:jc w:val="left"/>
      </w:pPr>
      <w:r>
        <w:rPr>
          <w:rFonts w:ascii="Calibri" w:eastAsia="Calibri" w:hAnsi="Calibri" w:cs="Calibri"/>
          <w:sz w:val="22"/>
        </w:rPr>
        <w:tab/>
      </w:r>
      <w:r>
        <w:rPr>
          <w:b/>
        </w:rPr>
        <w:t>A.</w:t>
      </w:r>
      <w:r>
        <w:t xml:space="preserve"> X.     </w:t>
      </w:r>
      <w:r>
        <w:tab/>
      </w:r>
      <w:r>
        <w:rPr>
          <w:b/>
        </w:rPr>
        <w:t xml:space="preserve">                  B.</w:t>
      </w:r>
      <w:r>
        <w:t xml:space="preserve"> Y.   </w:t>
      </w:r>
      <w:r>
        <w:tab/>
        <w:t xml:space="preserve">                      </w:t>
      </w:r>
      <w:r>
        <w:rPr>
          <w:b/>
        </w:rPr>
        <w:t>C.</w:t>
      </w:r>
      <w:r>
        <w:t xml:space="preserve"> Z. </w:t>
      </w:r>
      <w:r>
        <w:tab/>
        <w:t xml:space="preserve">                           </w:t>
      </w:r>
      <w:r>
        <w:rPr>
          <w:b/>
        </w:rPr>
        <w:t>D.</w:t>
      </w:r>
      <w:r>
        <w:t xml:space="preserve"> T. </w:t>
      </w:r>
    </w:p>
    <w:p w:rsidR="00610EF3" w:rsidRDefault="00610EF3" w:rsidP="00A15542">
      <w:pPr>
        <w:spacing w:after="0" w:line="259" w:lineRule="auto"/>
        <w:ind w:left="0" w:firstLine="0"/>
        <w:jc w:val="left"/>
      </w:pPr>
      <w:r>
        <w:t xml:space="preserve"> </w:t>
      </w:r>
      <w:r>
        <w:rPr>
          <w:sz w:val="12"/>
        </w:rPr>
        <w:t xml:space="preserve"> </w:t>
      </w:r>
      <w:r w:rsidR="00870454">
        <w:rPr>
          <w:sz w:val="12"/>
        </w:rPr>
        <w:t>\</w:t>
      </w:r>
      <w:r>
        <w:rPr>
          <w:b/>
        </w:rPr>
        <w:t xml:space="preserve">Câu 10. </w:t>
      </w:r>
      <w:r>
        <w:t xml:space="preserve">Trong nguyên tử potassium, số hạt mang điện tích dương là 19, số hạt không mang điện là 20. Số hạt electron trong potassium là bao nhiêu? </w:t>
      </w:r>
    </w:p>
    <w:p w:rsidR="00610EF3" w:rsidRDefault="00610EF3" w:rsidP="00A15542">
      <w:pPr>
        <w:spacing w:after="0"/>
        <w:ind w:left="293" w:hanging="293"/>
      </w:pPr>
      <w:r>
        <w:rPr>
          <w:b/>
          <w:bCs/>
          <w:szCs w:val="24"/>
          <w:u w:color="000000"/>
        </w:rPr>
        <w:t>A.</w:t>
      </w:r>
      <w:r>
        <w:rPr>
          <w:b/>
          <w:bCs/>
          <w:szCs w:val="24"/>
          <w:u w:color="000000"/>
        </w:rPr>
        <w:tab/>
      </w:r>
      <w:r>
        <w:t xml:space="preserve">13.                                </w:t>
      </w:r>
      <w:r>
        <w:rPr>
          <w:b/>
        </w:rPr>
        <w:t>B.</w:t>
      </w:r>
      <w:r>
        <w:t xml:space="preserve"> 19. </w:t>
      </w:r>
      <w:r>
        <w:tab/>
        <w:t xml:space="preserve">                     </w:t>
      </w:r>
      <w:r>
        <w:rPr>
          <w:b/>
        </w:rPr>
        <w:t>C.</w:t>
      </w:r>
      <w:r>
        <w:t xml:space="preserve"> 27. </w:t>
      </w:r>
      <w:r>
        <w:tab/>
        <w:t xml:space="preserve">                                    </w:t>
      </w:r>
      <w:r>
        <w:rPr>
          <w:b/>
        </w:rPr>
        <w:t>D.</w:t>
      </w:r>
      <w:r>
        <w:t xml:space="preserve"> 14. </w:t>
      </w:r>
    </w:p>
    <w:p w:rsidR="00A15542" w:rsidRDefault="00610EF3" w:rsidP="00A15542">
      <w:pPr>
        <w:spacing w:after="0"/>
        <w:ind w:left="-5"/>
        <w:rPr>
          <w:b/>
        </w:rPr>
      </w:pPr>
      <w:r>
        <w:rPr>
          <w:b/>
        </w:rPr>
        <w:t xml:space="preserve">Câu 11. </w:t>
      </w:r>
      <w:r>
        <w:t>Các đồng vị của cùng một nguyên tố hóa học là những nguyên tử có</w:t>
      </w:r>
      <w:r>
        <w:rPr>
          <w:b/>
        </w:rPr>
        <w:t xml:space="preserve"> </w:t>
      </w:r>
    </w:p>
    <w:p w:rsidR="00610EF3" w:rsidRDefault="00610EF3" w:rsidP="00A15542">
      <w:pPr>
        <w:spacing w:after="0"/>
        <w:ind w:left="-5"/>
      </w:pPr>
      <w:r>
        <w:rPr>
          <w:b/>
        </w:rPr>
        <w:lastRenderedPageBreak/>
        <w:t>A.</w:t>
      </w:r>
      <w:r>
        <w:t xml:space="preserve"> cùng tổng số proton và neutron nhưng khác nhau về số electron. </w:t>
      </w:r>
    </w:p>
    <w:p w:rsidR="00610EF3" w:rsidRDefault="00610EF3" w:rsidP="00A15542">
      <w:pPr>
        <w:spacing w:after="0"/>
        <w:ind w:left="293" w:hanging="293"/>
      </w:pPr>
      <w:r>
        <w:rPr>
          <w:b/>
          <w:bCs/>
          <w:szCs w:val="24"/>
          <w:u w:color="000000"/>
        </w:rPr>
        <w:t>B.</w:t>
      </w:r>
      <w:r>
        <w:rPr>
          <w:b/>
          <w:bCs/>
          <w:szCs w:val="24"/>
          <w:u w:color="000000"/>
        </w:rPr>
        <w:tab/>
      </w:r>
      <w:r>
        <w:t xml:space="preserve">cùng số neutron nhưng khác nhau về số proton. </w:t>
      </w:r>
    </w:p>
    <w:p w:rsidR="00610EF3" w:rsidRDefault="00610EF3" w:rsidP="00A15542">
      <w:pPr>
        <w:spacing w:after="0"/>
        <w:ind w:left="293" w:hanging="293"/>
      </w:pPr>
      <w:r>
        <w:rPr>
          <w:b/>
          <w:bCs/>
          <w:szCs w:val="24"/>
          <w:u w:color="000000"/>
        </w:rPr>
        <w:t>C.</w:t>
      </w:r>
      <w:r>
        <w:rPr>
          <w:b/>
          <w:bCs/>
          <w:szCs w:val="24"/>
          <w:u w:color="000000"/>
        </w:rPr>
        <w:tab/>
      </w:r>
      <w:r>
        <w:t xml:space="preserve">cùng số proton nhưng khác nhau về số neutron. </w:t>
      </w:r>
    </w:p>
    <w:p w:rsidR="00610EF3" w:rsidRDefault="00610EF3" w:rsidP="00A15542">
      <w:pPr>
        <w:spacing w:after="0"/>
        <w:ind w:left="293" w:hanging="293"/>
      </w:pPr>
      <w:r>
        <w:rPr>
          <w:b/>
          <w:bCs/>
          <w:szCs w:val="24"/>
          <w:u w:color="000000"/>
        </w:rPr>
        <w:t>D.</w:t>
      </w:r>
      <w:r>
        <w:rPr>
          <w:b/>
          <w:bCs/>
          <w:szCs w:val="24"/>
          <w:u w:color="000000"/>
        </w:rPr>
        <w:tab/>
      </w:r>
      <w:r>
        <w:t xml:space="preserve">cùng số electron nhưng khác nhau về tổng số proton và neutron. </w:t>
      </w:r>
    </w:p>
    <w:p w:rsidR="00610EF3" w:rsidRDefault="00610EF3" w:rsidP="00A15542">
      <w:pPr>
        <w:spacing w:after="0"/>
        <w:ind w:left="-5"/>
      </w:pPr>
      <w:r>
        <w:rPr>
          <w:b/>
        </w:rPr>
        <w:t>Câu 12.</w:t>
      </w:r>
      <w:r>
        <w:t xml:space="preserve"> Nguyên tử của nguyên tố nào sau đây có số hạt neutron nhỏ nhất? </w:t>
      </w:r>
    </w:p>
    <w:p w:rsidR="00610EF3" w:rsidRDefault="00610EF3" w:rsidP="00A15542">
      <w:pPr>
        <w:spacing w:after="0" w:line="267" w:lineRule="auto"/>
        <w:ind w:left="-5"/>
        <w:jc w:val="left"/>
      </w:pPr>
      <w:r>
        <w:rPr>
          <w:b/>
        </w:rPr>
        <w:t>A.</w:t>
      </w:r>
      <w:r>
        <w:t xml:space="preserve"> </w:t>
      </w:r>
      <w:r>
        <w:rPr>
          <w:sz w:val="22"/>
          <w:vertAlign w:val="superscript"/>
        </w:rPr>
        <w:t>41</w:t>
      </w:r>
      <w:r>
        <w:rPr>
          <w:sz w:val="22"/>
          <w:vertAlign w:val="subscript"/>
        </w:rPr>
        <w:t>21</w:t>
      </w:r>
      <w:r>
        <w:t>Sc</w:t>
      </w:r>
      <w:r>
        <w:rPr>
          <w:b/>
        </w:rPr>
        <w:t xml:space="preserve">                            B.</w:t>
      </w:r>
      <w:r>
        <w:rPr>
          <w:sz w:val="37"/>
          <w:vertAlign w:val="subscript"/>
        </w:rPr>
        <w:t xml:space="preserve"> </w:t>
      </w:r>
      <w:r>
        <w:rPr>
          <w:sz w:val="20"/>
          <w:vertAlign w:val="superscript"/>
        </w:rPr>
        <w:t>40</w:t>
      </w:r>
      <w:r>
        <w:rPr>
          <w:sz w:val="20"/>
          <w:vertAlign w:val="subscript"/>
        </w:rPr>
        <w:t>20</w:t>
      </w:r>
      <w:r>
        <w:t>Ca</w:t>
      </w:r>
      <w:r>
        <w:rPr>
          <w:b/>
        </w:rPr>
        <w:t xml:space="preserve">                               C. </w:t>
      </w:r>
      <w:r>
        <w:rPr>
          <w:sz w:val="20"/>
          <w:vertAlign w:val="superscript"/>
        </w:rPr>
        <w:t>39</w:t>
      </w:r>
      <w:r>
        <w:rPr>
          <w:sz w:val="20"/>
          <w:vertAlign w:val="subscript"/>
        </w:rPr>
        <w:t>19</w:t>
      </w:r>
      <w:r>
        <w:t>K</w:t>
      </w:r>
      <w:r>
        <w:rPr>
          <w:b/>
        </w:rPr>
        <w:t xml:space="preserve">                                     D. </w:t>
      </w:r>
      <w:r>
        <w:rPr>
          <w:sz w:val="20"/>
          <w:vertAlign w:val="superscript"/>
        </w:rPr>
        <w:t>19</w:t>
      </w:r>
      <w:r>
        <w:rPr>
          <w:sz w:val="20"/>
          <w:vertAlign w:val="subscript"/>
        </w:rPr>
        <w:t>9</w:t>
      </w:r>
      <w:r>
        <w:t>F</w:t>
      </w:r>
      <w:r>
        <w:rPr>
          <w:b/>
        </w:rPr>
        <w:t xml:space="preserve">                             </w:t>
      </w:r>
    </w:p>
    <w:p w:rsidR="00610EF3" w:rsidRDefault="00610EF3" w:rsidP="00A15542">
      <w:pPr>
        <w:spacing w:after="0"/>
        <w:ind w:left="-5"/>
      </w:pPr>
      <w:r>
        <w:rPr>
          <w:b/>
        </w:rPr>
        <w:t xml:space="preserve">Câu 13. </w:t>
      </w:r>
      <w:r>
        <w:t xml:space="preserve">Nhận định nào sau đây </w:t>
      </w:r>
      <w:r>
        <w:rPr>
          <w:b/>
        </w:rPr>
        <w:t xml:space="preserve">không </w:t>
      </w:r>
      <w:r>
        <w:t xml:space="preserve">đúng? </w:t>
      </w:r>
    </w:p>
    <w:p w:rsidR="00610EF3" w:rsidRDefault="00610EF3" w:rsidP="00A15542">
      <w:pPr>
        <w:spacing w:after="0"/>
        <w:ind w:left="295" w:hanging="295"/>
      </w:pPr>
      <w:r>
        <w:rPr>
          <w:b/>
          <w:bCs/>
          <w:szCs w:val="24"/>
          <w:u w:color="000000"/>
        </w:rPr>
        <w:t>A.</w:t>
      </w:r>
      <w:r>
        <w:rPr>
          <w:b/>
          <w:bCs/>
          <w:szCs w:val="24"/>
          <w:u w:color="000000"/>
        </w:rPr>
        <w:tab/>
      </w:r>
      <w:r>
        <w:t xml:space="preserve">Tất cả các hạt nhân nguyên tử đều chứa proton và neutron. </w:t>
      </w:r>
    </w:p>
    <w:p w:rsidR="00610EF3" w:rsidRDefault="00610EF3" w:rsidP="00A15542">
      <w:pPr>
        <w:spacing w:after="0"/>
        <w:ind w:left="295" w:hanging="295"/>
      </w:pPr>
      <w:r>
        <w:rPr>
          <w:b/>
          <w:bCs/>
          <w:szCs w:val="24"/>
          <w:u w:color="000000"/>
        </w:rPr>
        <w:t>B.</w:t>
      </w:r>
      <w:r>
        <w:rPr>
          <w:b/>
          <w:bCs/>
          <w:szCs w:val="24"/>
          <w:u w:color="000000"/>
        </w:rPr>
        <w:tab/>
      </w:r>
      <w:r>
        <w:t xml:space="preserve">Nguyên tử có kích thước vô cùng nhỏ và trung hòa về điện. </w:t>
      </w:r>
    </w:p>
    <w:p w:rsidR="00610EF3" w:rsidRDefault="00610EF3" w:rsidP="00A15542">
      <w:pPr>
        <w:spacing w:after="0"/>
        <w:ind w:left="295" w:hanging="295"/>
      </w:pPr>
      <w:r>
        <w:rPr>
          <w:b/>
          <w:bCs/>
          <w:szCs w:val="24"/>
          <w:u w:color="000000"/>
        </w:rPr>
        <w:t>C.</w:t>
      </w:r>
      <w:r>
        <w:rPr>
          <w:b/>
          <w:bCs/>
          <w:szCs w:val="24"/>
          <w:u w:color="000000"/>
        </w:rPr>
        <w:tab/>
      </w:r>
      <w:r>
        <w:t xml:space="preserve">Lớp vỏ nguyên tử chứa electron mang điện tích âm. </w:t>
      </w:r>
    </w:p>
    <w:p w:rsidR="00610EF3" w:rsidRDefault="00610EF3" w:rsidP="00A15542">
      <w:pPr>
        <w:spacing w:after="0"/>
        <w:ind w:left="295" w:hanging="295"/>
      </w:pPr>
      <w:r>
        <w:rPr>
          <w:b/>
          <w:bCs/>
          <w:szCs w:val="24"/>
          <w:u w:color="000000"/>
        </w:rPr>
        <w:t>D.</w:t>
      </w:r>
      <w:r>
        <w:rPr>
          <w:b/>
          <w:bCs/>
          <w:szCs w:val="24"/>
          <w:u w:color="000000"/>
        </w:rPr>
        <w:tab/>
      </w:r>
      <w:r>
        <w:t xml:space="preserve">Khối lượng nguyên tử hầu hết tập trung ở hạt nhân. </w:t>
      </w:r>
    </w:p>
    <w:p w:rsidR="00610EF3" w:rsidRDefault="00610EF3" w:rsidP="00A15542">
      <w:pPr>
        <w:spacing w:after="0"/>
        <w:ind w:left="-5"/>
      </w:pPr>
      <w:r>
        <w:rPr>
          <w:b/>
        </w:rPr>
        <w:t xml:space="preserve">Câu 14. </w:t>
      </w:r>
      <w:r>
        <w:t xml:space="preserve">X là nguyên tố phổ biến thứ 4 trong vỏ trái đất, X có trong hemoglobin của máu làm nhiệm vụ vận chuyển oxi, duy trì sự sống. Nguyên tử X có 26 proton trong hạt nhân. Cho các phát biểu sau về X: </w:t>
      </w:r>
    </w:p>
    <w:p w:rsidR="00610EF3" w:rsidRDefault="00610EF3" w:rsidP="00A15542">
      <w:pPr>
        <w:spacing w:after="0"/>
        <w:ind w:left="-5"/>
      </w:pPr>
      <w:r>
        <w:rPr>
          <w:b/>
        </w:rPr>
        <w:t>(1)</w:t>
      </w:r>
      <w:r>
        <w:t xml:space="preserve"> X có 26 neutron trong hạt nhân.                   </w:t>
      </w:r>
      <w:r>
        <w:rPr>
          <w:b/>
        </w:rPr>
        <w:t>(2)</w:t>
      </w:r>
      <w:r>
        <w:t xml:space="preserve"> X có 26 electron ở vỏ nguyên tử. </w:t>
      </w:r>
    </w:p>
    <w:p w:rsidR="00610EF3" w:rsidRDefault="00610EF3" w:rsidP="00A15542">
      <w:pPr>
        <w:spacing w:after="0"/>
        <w:ind w:left="-5"/>
      </w:pPr>
      <w:r>
        <w:rPr>
          <w:b/>
        </w:rPr>
        <w:t>(3)</w:t>
      </w:r>
      <w:r>
        <w:t xml:space="preserve"> X có điện tích hạt nhân là + 26.                    </w:t>
      </w:r>
      <w:r>
        <w:rPr>
          <w:b/>
        </w:rPr>
        <w:t>(4</w:t>
      </w:r>
      <w:r>
        <w:t xml:space="preserve">) Khối lượng nguyên tử X là 26 amu. </w:t>
      </w:r>
    </w:p>
    <w:p w:rsidR="00610EF3" w:rsidRDefault="00610EF3" w:rsidP="00A15542">
      <w:pPr>
        <w:spacing w:after="0"/>
        <w:ind w:left="-5"/>
      </w:pPr>
      <w:r>
        <w:t xml:space="preserve">Trong các phát biểu trên, số phát biểu đúng là </w:t>
      </w:r>
    </w:p>
    <w:p w:rsidR="00610EF3" w:rsidRDefault="00610EF3" w:rsidP="00A15542">
      <w:pPr>
        <w:tabs>
          <w:tab w:val="center" w:pos="6028"/>
        </w:tabs>
        <w:spacing w:after="0"/>
        <w:ind w:left="-15" w:firstLine="0"/>
        <w:jc w:val="left"/>
      </w:pPr>
      <w:r>
        <w:rPr>
          <w:b/>
        </w:rPr>
        <w:t>A.</w:t>
      </w:r>
      <w:r>
        <w:t xml:space="preserve"> 1. </w:t>
      </w:r>
      <w:r>
        <w:rPr>
          <w:b/>
        </w:rPr>
        <w:t xml:space="preserve">                               B. </w:t>
      </w:r>
      <w:r>
        <w:t xml:space="preserve">2. </w:t>
      </w:r>
      <w:r>
        <w:rPr>
          <w:b/>
        </w:rPr>
        <w:t xml:space="preserve"> </w:t>
      </w:r>
      <w:r>
        <w:rPr>
          <w:b/>
        </w:rPr>
        <w:tab/>
        <w:t xml:space="preserve">                           C.</w:t>
      </w:r>
      <w:r>
        <w:t xml:space="preserve"> 3. </w:t>
      </w:r>
      <w:r>
        <w:rPr>
          <w:b/>
        </w:rPr>
        <w:t xml:space="preserve">                                     D.</w:t>
      </w:r>
      <w:r>
        <w:t xml:space="preserve"> 4. </w:t>
      </w:r>
    </w:p>
    <w:p w:rsidR="00610EF3" w:rsidRDefault="00610EF3" w:rsidP="00A15542">
      <w:pPr>
        <w:spacing w:after="0"/>
        <w:ind w:left="-5"/>
      </w:pPr>
      <w:r>
        <w:rPr>
          <w:b/>
        </w:rPr>
        <w:t>Câu 15.</w:t>
      </w:r>
      <w:r>
        <w:t xml:space="preserve"> Cho các phát biểu sau: </w:t>
      </w:r>
    </w:p>
    <w:p w:rsidR="00610EF3" w:rsidRDefault="00610EF3" w:rsidP="00A15542">
      <w:pPr>
        <w:spacing w:after="0"/>
        <w:ind w:left="353" w:hanging="353"/>
      </w:pPr>
      <w:r>
        <w:rPr>
          <w:b/>
          <w:bCs/>
          <w:szCs w:val="24"/>
          <w:u w:color="000000"/>
        </w:rPr>
        <w:t>(a)</w:t>
      </w:r>
      <w:r>
        <w:rPr>
          <w:b/>
          <w:bCs/>
          <w:szCs w:val="24"/>
          <w:u w:color="000000"/>
        </w:rPr>
        <w:tab/>
      </w:r>
      <w:r>
        <w:t xml:space="preserve">Nếu 1 nguyên tử có 17 electron thì nguyên tử đó cũng có 17 proton.  </w:t>
      </w:r>
    </w:p>
    <w:p w:rsidR="00610EF3" w:rsidRDefault="00610EF3" w:rsidP="00A15542">
      <w:pPr>
        <w:spacing w:after="0"/>
        <w:ind w:left="353" w:hanging="353"/>
      </w:pPr>
      <w:r>
        <w:rPr>
          <w:b/>
          <w:bCs/>
          <w:szCs w:val="24"/>
          <w:u w:color="000000"/>
        </w:rPr>
        <w:t>(b)</w:t>
      </w:r>
      <w:r>
        <w:rPr>
          <w:b/>
          <w:bCs/>
          <w:szCs w:val="24"/>
          <w:u w:color="000000"/>
        </w:rPr>
        <w:tab/>
      </w:r>
      <w:r>
        <w:t xml:space="preserve">Nếu 1 nguyên tử có 17 electron thì nguyên tử đó cũng có 17 neutron. </w:t>
      </w:r>
    </w:p>
    <w:p w:rsidR="00610EF3" w:rsidRDefault="00610EF3" w:rsidP="00A15542">
      <w:pPr>
        <w:spacing w:after="0"/>
        <w:ind w:left="353" w:hanging="353"/>
      </w:pPr>
      <w:r>
        <w:rPr>
          <w:b/>
          <w:bCs/>
          <w:szCs w:val="24"/>
          <w:u w:color="000000"/>
        </w:rPr>
        <w:t>(c)</w:t>
      </w:r>
      <w:r>
        <w:rPr>
          <w:b/>
          <w:bCs/>
          <w:szCs w:val="24"/>
          <w:u w:color="000000"/>
        </w:rPr>
        <w:tab/>
      </w:r>
      <w:r>
        <w:t xml:space="preserve">Nếu 1 nguyên tử có 17 electron thì ion tạo ra từ nguyên tố đó có 17 neutron. </w:t>
      </w:r>
    </w:p>
    <w:p w:rsidR="00610EF3" w:rsidRDefault="00610EF3" w:rsidP="00A15542">
      <w:pPr>
        <w:spacing w:after="0"/>
        <w:ind w:left="353" w:hanging="353"/>
      </w:pPr>
      <w:r>
        <w:rPr>
          <w:b/>
          <w:bCs/>
          <w:szCs w:val="24"/>
          <w:u w:color="000000"/>
        </w:rPr>
        <w:t>(d)</w:t>
      </w:r>
      <w:r>
        <w:rPr>
          <w:b/>
          <w:bCs/>
          <w:szCs w:val="24"/>
          <w:u w:color="000000"/>
        </w:rPr>
        <w:tab/>
      </w:r>
      <w:r>
        <w:t xml:space="preserve">Nếu 1 nguyên tử có 17 electron thì ion tạo ra từ nguyên tố đó có 17 electron. </w:t>
      </w:r>
    </w:p>
    <w:p w:rsidR="00610EF3" w:rsidRDefault="00610EF3" w:rsidP="00A15542">
      <w:pPr>
        <w:spacing w:after="0"/>
        <w:ind w:left="353" w:hanging="353"/>
      </w:pPr>
      <w:r>
        <w:rPr>
          <w:b/>
          <w:bCs/>
          <w:szCs w:val="24"/>
          <w:u w:color="000000"/>
        </w:rPr>
        <w:t>(e)</w:t>
      </w:r>
      <w:r>
        <w:rPr>
          <w:b/>
          <w:bCs/>
          <w:szCs w:val="24"/>
          <w:u w:color="000000"/>
        </w:rPr>
        <w:tab/>
      </w:r>
      <w:r>
        <w:t xml:space="preserve">Nếu 1 nguyên tử có 17 electron thì ion tạo ra từ nguyên tố đó có 17 proton. </w:t>
      </w:r>
    </w:p>
    <w:p w:rsidR="00610EF3" w:rsidRDefault="00610EF3" w:rsidP="00A15542">
      <w:pPr>
        <w:spacing w:after="0"/>
        <w:ind w:left="-5"/>
      </w:pPr>
      <w:r>
        <w:t xml:space="preserve">Số phát biểu đúng là </w:t>
      </w:r>
    </w:p>
    <w:p w:rsidR="00610EF3" w:rsidRDefault="00610EF3" w:rsidP="00A15542">
      <w:pPr>
        <w:tabs>
          <w:tab w:val="center" w:pos="1911"/>
          <w:tab w:val="center" w:pos="5998"/>
        </w:tabs>
        <w:spacing w:after="0" w:line="267" w:lineRule="auto"/>
        <w:ind w:left="-15" w:firstLine="0"/>
        <w:jc w:val="left"/>
      </w:pPr>
      <w:r>
        <w:rPr>
          <w:b/>
        </w:rPr>
        <w:t>A.</w:t>
      </w:r>
      <w:r>
        <w:t xml:space="preserve"> 1.</w:t>
      </w:r>
      <w:r>
        <w:rPr>
          <w:b/>
        </w:rPr>
        <w:t xml:space="preserve"> </w:t>
      </w:r>
      <w:r>
        <w:rPr>
          <w:b/>
        </w:rPr>
        <w:tab/>
        <w:t xml:space="preserve">                                B. </w:t>
      </w:r>
      <w:r>
        <w:t>2.</w:t>
      </w:r>
      <w:r>
        <w:rPr>
          <w:b/>
        </w:rPr>
        <w:t xml:space="preserve"> </w:t>
      </w:r>
      <w:r>
        <w:rPr>
          <w:b/>
        </w:rPr>
        <w:tab/>
        <w:t xml:space="preserve">                          C. </w:t>
      </w:r>
      <w:r>
        <w:t>3.</w:t>
      </w:r>
      <w:r>
        <w:rPr>
          <w:b/>
        </w:rPr>
        <w:t xml:space="preserve">                                     D.</w:t>
      </w:r>
      <w:r>
        <w:t xml:space="preserve"> 4. </w:t>
      </w:r>
    </w:p>
    <w:p w:rsidR="00610EF3" w:rsidRDefault="00610EF3" w:rsidP="00A15542">
      <w:pPr>
        <w:spacing w:after="0"/>
        <w:ind w:left="-5"/>
      </w:pPr>
      <w:r>
        <w:rPr>
          <w:b/>
        </w:rPr>
        <w:t>Câu 16.</w:t>
      </w:r>
      <w:r>
        <w:t xml:space="preserve"> Nguyên tố hóa học là những nguyên tử có cùng </w:t>
      </w:r>
    </w:p>
    <w:p w:rsidR="00610EF3" w:rsidRDefault="00610EF3" w:rsidP="00A15542">
      <w:pPr>
        <w:tabs>
          <w:tab w:val="center" w:pos="1440"/>
          <w:tab w:val="center" w:pos="4271"/>
          <w:tab w:val="right" w:pos="10471"/>
        </w:tabs>
        <w:spacing w:after="0"/>
        <w:ind w:left="-15" w:firstLine="0"/>
        <w:jc w:val="left"/>
      </w:pPr>
      <w:r>
        <w:rPr>
          <w:b/>
        </w:rPr>
        <w:t>A.</w:t>
      </w:r>
      <w:r>
        <w:t xml:space="preserve"> số khối.</w:t>
      </w:r>
      <w:r>
        <w:rPr>
          <w:b/>
        </w:rPr>
        <w:t xml:space="preserve"> </w:t>
      </w:r>
      <w:r>
        <w:rPr>
          <w:b/>
        </w:rPr>
        <w:tab/>
        <w:t xml:space="preserve"> </w:t>
      </w:r>
      <w:r>
        <w:rPr>
          <w:b/>
        </w:rPr>
        <w:tab/>
        <w:t xml:space="preserve">        B.</w:t>
      </w:r>
      <w:r>
        <w:t xml:space="preserve"> số neutron.                   </w:t>
      </w:r>
      <w:r>
        <w:rPr>
          <w:b/>
        </w:rPr>
        <w:t xml:space="preserve">C. </w:t>
      </w:r>
      <w:r>
        <w:t>số proton.</w:t>
      </w:r>
      <w:r>
        <w:rPr>
          <w:b/>
        </w:rPr>
        <w:t xml:space="preserve">  </w:t>
      </w:r>
      <w:r>
        <w:rPr>
          <w:b/>
        </w:rPr>
        <w:tab/>
        <w:t xml:space="preserve">            D.</w:t>
      </w:r>
      <w:r>
        <w:t xml:space="preserve"> số neutron và số proton. </w:t>
      </w:r>
    </w:p>
    <w:p w:rsidR="00610EF3" w:rsidRDefault="00610EF3" w:rsidP="00A15542">
      <w:pPr>
        <w:spacing w:after="0"/>
        <w:ind w:left="-5"/>
      </w:pPr>
      <w:r>
        <w:rPr>
          <w:b/>
        </w:rPr>
        <w:t xml:space="preserve">Câu 17. </w:t>
      </w:r>
      <w:r>
        <w:t xml:space="preserve">Số hiệu nguyên tử cho biết </w:t>
      </w:r>
    </w:p>
    <w:p w:rsidR="00610EF3" w:rsidRDefault="00610EF3" w:rsidP="00A15542">
      <w:pPr>
        <w:tabs>
          <w:tab w:val="center" w:pos="6278"/>
        </w:tabs>
        <w:spacing w:after="0"/>
        <w:ind w:left="-15" w:firstLine="0"/>
        <w:jc w:val="left"/>
      </w:pPr>
      <w:r>
        <w:rPr>
          <w:b/>
        </w:rPr>
        <w:t>A.</w:t>
      </w:r>
      <w:r>
        <w:t xml:space="preserve"> số proton trong hạt nhân nguyên tử. </w:t>
      </w:r>
      <w:r>
        <w:rPr>
          <w:b/>
        </w:rPr>
        <w:t xml:space="preserve"> </w:t>
      </w:r>
      <w:r>
        <w:rPr>
          <w:b/>
        </w:rPr>
        <w:tab/>
        <w:t xml:space="preserve">              B.</w:t>
      </w:r>
      <w:r>
        <w:t xml:space="preserve"> điện tích hạt nhân nguyên tử. </w:t>
      </w:r>
    </w:p>
    <w:p w:rsidR="00610EF3" w:rsidRDefault="00610EF3" w:rsidP="00A15542">
      <w:pPr>
        <w:tabs>
          <w:tab w:val="center" w:pos="5567"/>
        </w:tabs>
        <w:spacing w:after="0"/>
        <w:ind w:left="-15" w:firstLine="0"/>
        <w:jc w:val="left"/>
      </w:pPr>
      <w:r>
        <w:rPr>
          <w:b/>
        </w:rPr>
        <w:t>C.</w:t>
      </w:r>
      <w:r>
        <w:t xml:space="preserve"> số electron trong nguyên tử. </w:t>
      </w:r>
      <w:r>
        <w:rPr>
          <w:b/>
        </w:rPr>
        <w:t xml:space="preserve"> </w:t>
      </w:r>
      <w:r>
        <w:rPr>
          <w:b/>
        </w:rPr>
        <w:tab/>
        <w:t xml:space="preserve">                          D. </w:t>
      </w:r>
      <w:r>
        <w:t xml:space="preserve">Cả A, B, D đều đúng. </w:t>
      </w:r>
    </w:p>
    <w:p w:rsidR="00610EF3" w:rsidRDefault="00610EF3" w:rsidP="00A15542">
      <w:pPr>
        <w:spacing w:after="0"/>
        <w:ind w:left="-5"/>
      </w:pPr>
      <w:r>
        <w:rPr>
          <w:b/>
        </w:rPr>
        <w:t xml:space="preserve">Câu 18. </w:t>
      </w:r>
      <w:r>
        <w:t xml:space="preserve">Kí hiệu chung của mọi nguyên tử là </w:t>
      </w:r>
      <w:r>
        <w:rPr>
          <w:noProof/>
        </w:rPr>
        <w:drawing>
          <wp:inline distT="0" distB="0" distL="0" distR="0" wp14:anchorId="196DD6C5" wp14:editId="25D506DB">
            <wp:extent cx="228600" cy="228600"/>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13734" name="Picture 13734"/>
                    <pic:cNvPicPr/>
                  </pic:nvPicPr>
                  <pic:blipFill>
                    <a:blip r:embed="rId9"/>
                    <a:stretch>
                      <a:fillRect/>
                    </a:stretch>
                  </pic:blipFill>
                  <pic:spPr>
                    <a:xfrm>
                      <a:off x="0" y="0"/>
                      <a:ext cx="228600" cy="228600"/>
                    </a:xfrm>
                    <a:prstGeom prst="rect">
                      <a:avLst/>
                    </a:prstGeom>
                  </pic:spPr>
                </pic:pic>
              </a:graphicData>
            </a:graphic>
          </wp:inline>
        </w:drawing>
      </w:r>
      <w:r>
        <w:t xml:space="preserve">, trong đó A, Z và X lần lượt là </w:t>
      </w:r>
    </w:p>
    <w:p w:rsidR="00610EF3" w:rsidRDefault="00610EF3" w:rsidP="00A15542">
      <w:pPr>
        <w:spacing w:after="0"/>
        <w:ind w:left="-5"/>
      </w:pPr>
      <w:r>
        <w:rPr>
          <w:b/>
        </w:rPr>
        <w:t>A.</w:t>
      </w:r>
      <w:r>
        <w:t xml:space="preserve"> số khối, kí hiệu nguyên tố, số hiệu nguyên tử.       </w:t>
      </w:r>
      <w:r>
        <w:rPr>
          <w:b/>
        </w:rPr>
        <w:t xml:space="preserve">B. </w:t>
      </w:r>
      <w:r>
        <w:t xml:space="preserve">số khối, số hiệu nguyên tử, kí hiệu nguyên tố. </w:t>
      </w:r>
    </w:p>
    <w:p w:rsidR="00610EF3" w:rsidRDefault="00610EF3" w:rsidP="00A15542">
      <w:pPr>
        <w:spacing w:after="0" w:line="283" w:lineRule="auto"/>
        <w:ind w:left="-5"/>
        <w:jc w:val="left"/>
      </w:pPr>
      <w:r>
        <w:rPr>
          <w:b/>
        </w:rPr>
        <w:t>C.</w:t>
      </w:r>
      <w:r>
        <w:t xml:space="preserve"> số hiệu nguyên tử, kí hiệu nguyên tố, số khối.       </w:t>
      </w:r>
      <w:r>
        <w:rPr>
          <w:b/>
        </w:rPr>
        <w:t>D.</w:t>
      </w:r>
      <w:r>
        <w:t xml:space="preserve"> số hiệu nguyên tử, số khối, kí hiệu nguyên tố. </w:t>
      </w:r>
      <w:r>
        <w:rPr>
          <w:b/>
        </w:rPr>
        <w:t xml:space="preserve">Câu 19. </w:t>
      </w:r>
      <w:r>
        <w:t xml:space="preserve">Số N trong nguyên tử của một nguyên tố hoá học có thể tính được khi biết số khối A, số hiệu nguyên tử (Z) theo công thức: </w:t>
      </w:r>
    </w:p>
    <w:p w:rsidR="00610EF3" w:rsidRDefault="00610EF3" w:rsidP="00A15542">
      <w:pPr>
        <w:tabs>
          <w:tab w:val="center" w:pos="4691"/>
          <w:tab w:val="center" w:pos="7489"/>
        </w:tabs>
        <w:spacing w:after="0"/>
        <w:ind w:left="-15" w:firstLine="0"/>
        <w:jc w:val="left"/>
      </w:pPr>
      <w:r>
        <w:rPr>
          <w:b/>
        </w:rPr>
        <w:t>A.</w:t>
      </w:r>
      <w:r>
        <w:t xml:space="preserve"> A = Z – N. </w:t>
      </w:r>
      <w:r>
        <w:rPr>
          <w:b/>
        </w:rPr>
        <w:t xml:space="preserve">         B. </w:t>
      </w:r>
      <w:r>
        <w:t xml:space="preserve">N = A – Z. </w:t>
      </w:r>
      <w:r>
        <w:rPr>
          <w:b/>
        </w:rPr>
        <w:t xml:space="preserve"> </w:t>
      </w:r>
      <w:r>
        <w:rPr>
          <w:b/>
        </w:rPr>
        <w:tab/>
        <w:t xml:space="preserve">              C.</w:t>
      </w:r>
      <w:r>
        <w:t xml:space="preserve"> A = N – Z. </w:t>
      </w:r>
      <w:r>
        <w:rPr>
          <w:b/>
        </w:rPr>
        <w:t xml:space="preserve"> </w:t>
      </w:r>
      <w:r>
        <w:rPr>
          <w:b/>
        </w:rPr>
        <w:tab/>
        <w:t xml:space="preserve">            D.</w:t>
      </w:r>
      <w:r>
        <w:t xml:space="preserve"> Z = N +A. </w:t>
      </w:r>
    </w:p>
    <w:p w:rsidR="00610EF3" w:rsidRDefault="00610EF3" w:rsidP="00A15542">
      <w:pPr>
        <w:spacing w:after="0"/>
        <w:ind w:left="-5"/>
      </w:pPr>
      <w:r>
        <w:rPr>
          <w:b/>
        </w:rPr>
        <w:t xml:space="preserve">Câu 20. </w:t>
      </w:r>
      <w:r>
        <w:t xml:space="preserve">Nguyên tử Phosphorus có Z=15, A=31 nên nguyên tử P có </w:t>
      </w:r>
    </w:p>
    <w:p w:rsidR="00610EF3" w:rsidRDefault="00610EF3" w:rsidP="00A15542">
      <w:pPr>
        <w:spacing w:after="0"/>
        <w:ind w:left="-5"/>
      </w:pPr>
      <w:r>
        <w:rPr>
          <w:b/>
        </w:rPr>
        <w:t xml:space="preserve">A. </w:t>
      </w:r>
      <w:r>
        <w:t xml:space="preserve">15 hạt proton, 16 hạt electron, 31 hạt neutron.        </w:t>
      </w:r>
      <w:r>
        <w:rPr>
          <w:b/>
        </w:rPr>
        <w:t xml:space="preserve">B. </w:t>
      </w:r>
      <w:r>
        <w:t xml:space="preserve">15 hạt electron, 31 hạt neutron, 15 hạt proton. </w:t>
      </w:r>
    </w:p>
    <w:p w:rsidR="00870454" w:rsidRDefault="00610EF3" w:rsidP="00A15542">
      <w:pPr>
        <w:spacing w:after="0" w:line="283" w:lineRule="auto"/>
        <w:ind w:left="-5"/>
        <w:jc w:val="left"/>
      </w:pPr>
      <w:r>
        <w:rPr>
          <w:b/>
        </w:rPr>
        <w:t xml:space="preserve">C. </w:t>
      </w:r>
      <w:r>
        <w:t xml:space="preserve">15 hạt proton, 15 hạt electron, 16 hạt neutron.        </w:t>
      </w:r>
      <w:r>
        <w:rPr>
          <w:b/>
        </w:rPr>
        <w:t xml:space="preserve">D. </w:t>
      </w:r>
      <w:r>
        <w:t xml:space="preserve">Khối lượng nguyên tử là 46 amu. </w:t>
      </w:r>
    </w:p>
    <w:p w:rsidR="007B4DD6" w:rsidRDefault="00610EF3" w:rsidP="00A15542">
      <w:pPr>
        <w:spacing w:after="0" w:line="283" w:lineRule="auto"/>
        <w:ind w:left="-5"/>
        <w:jc w:val="left"/>
      </w:pPr>
      <w:r>
        <w:rPr>
          <w:b/>
        </w:rPr>
        <w:t xml:space="preserve">Câu 21. </w:t>
      </w:r>
      <w:r>
        <w:t xml:space="preserve">Một nguyên tử X có 16 proton, 16 electron và 16 neutron. Nguyên tử X có kí hiệu là </w:t>
      </w:r>
    </w:p>
    <w:p w:rsidR="007B4DD6" w:rsidRDefault="00610EF3" w:rsidP="00A15542">
      <w:pPr>
        <w:spacing w:after="0" w:line="283" w:lineRule="auto"/>
        <w:ind w:left="-5"/>
        <w:jc w:val="left"/>
      </w:pPr>
      <w:r>
        <w:rPr>
          <w:b/>
        </w:rPr>
        <w:t>A.</w:t>
      </w:r>
      <w:r>
        <w:t xml:space="preserve"> </w:t>
      </w:r>
      <w:r w:rsidR="007B4DD6" w:rsidRPr="007B4DD6">
        <w:rPr>
          <w:position w:val="-12"/>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10" o:title=""/>
          </v:shape>
          <o:OLEObject Type="Embed" ProgID="Equation.DSMT4" ShapeID="_x0000_i1025" DrawAspect="Content" ObjectID="_1790115872" r:id="rId11"/>
        </w:object>
      </w:r>
      <w:r>
        <w:tab/>
        <w:t>.</w:t>
      </w:r>
      <w:r>
        <w:rPr>
          <w:b/>
        </w:rPr>
        <w:t xml:space="preserve">                 B.</w:t>
      </w:r>
      <w:r>
        <w:t xml:space="preserve"> </w:t>
      </w:r>
      <w:r w:rsidR="007B4DD6" w:rsidRPr="007B4DD6">
        <w:rPr>
          <w:position w:val="-12"/>
        </w:rPr>
        <w:object w:dxaOrig="520" w:dyaOrig="380">
          <v:shape id="_x0000_i1026" type="#_x0000_t75" style="width:26.25pt;height:18.75pt" o:ole="">
            <v:imagedata r:id="rId12" o:title=""/>
          </v:shape>
          <o:OLEObject Type="Embed" ProgID="Equation.DSMT4" ShapeID="_x0000_i1026" DrawAspect="Content" ObjectID="_1790115873" r:id="rId13"/>
        </w:object>
      </w:r>
      <w:r>
        <w:t>.</w:t>
      </w:r>
      <w:r>
        <w:rPr>
          <w:b/>
        </w:rPr>
        <w:t xml:space="preserve">                           C. </w:t>
      </w:r>
      <w:r w:rsidR="007B4DD6" w:rsidRPr="007B4DD6">
        <w:rPr>
          <w:position w:val="-12"/>
        </w:rPr>
        <w:object w:dxaOrig="380" w:dyaOrig="380">
          <v:shape id="_x0000_i1027" type="#_x0000_t75" style="width:18.75pt;height:18.75pt" o:ole="">
            <v:imagedata r:id="rId14" o:title=""/>
          </v:shape>
          <o:OLEObject Type="Embed" ProgID="Equation.DSMT4" ShapeID="_x0000_i1027" DrawAspect="Content" ObjectID="_1790115874" r:id="rId15"/>
        </w:object>
      </w:r>
      <w:r>
        <w:t>.</w:t>
      </w:r>
      <w:r>
        <w:rPr>
          <w:b/>
        </w:rPr>
        <w:t xml:space="preserve"> </w:t>
      </w:r>
      <w:r>
        <w:rPr>
          <w:b/>
        </w:rPr>
        <w:tab/>
        <w:t xml:space="preserve">                        D.</w:t>
      </w:r>
      <w:r>
        <w:t xml:space="preserve"> </w:t>
      </w:r>
      <w:r w:rsidR="007B4DD6" w:rsidRPr="007B4DD6">
        <w:rPr>
          <w:position w:val="-12"/>
        </w:rPr>
        <w:object w:dxaOrig="380" w:dyaOrig="380">
          <v:shape id="_x0000_i1028" type="#_x0000_t75" style="width:18.75pt;height:18.75pt" o:ole="">
            <v:imagedata r:id="rId16" o:title=""/>
          </v:shape>
          <o:OLEObject Type="Embed" ProgID="Equation.DSMT4" ShapeID="_x0000_i1028" DrawAspect="Content" ObjectID="_1790115875" r:id="rId17"/>
        </w:object>
      </w:r>
      <w:r>
        <w:tab/>
        <w:t xml:space="preserve">. </w:t>
      </w:r>
    </w:p>
    <w:p w:rsidR="00610EF3" w:rsidRDefault="00610EF3" w:rsidP="00A15542">
      <w:pPr>
        <w:spacing w:after="0" w:line="283" w:lineRule="auto"/>
        <w:ind w:left="-5"/>
        <w:jc w:val="left"/>
      </w:pPr>
      <w:r>
        <w:rPr>
          <w:b/>
        </w:rPr>
        <w:t xml:space="preserve">Câu 22. </w:t>
      </w:r>
      <w:r>
        <w:t xml:space="preserve">Dãy nào sau đây gồm các đồng vị của cùng một nguyên tố hoá học? </w:t>
      </w:r>
    </w:p>
    <w:p w:rsidR="00610EF3" w:rsidRDefault="00610EF3" w:rsidP="00A15542">
      <w:pPr>
        <w:tabs>
          <w:tab w:val="center" w:pos="5077"/>
          <w:tab w:val="center" w:pos="4891"/>
          <w:tab w:val="center" w:pos="7615"/>
          <w:tab w:val="center" w:pos="9861"/>
        </w:tabs>
        <w:spacing w:after="0" w:line="267" w:lineRule="auto"/>
        <w:ind w:left="-15" w:firstLine="0"/>
        <w:jc w:val="left"/>
      </w:pPr>
      <w:r>
        <w:t xml:space="preserve"> </w:t>
      </w:r>
      <w:r>
        <w:rPr>
          <w:b/>
        </w:rPr>
        <w:t xml:space="preserve"> </w:t>
      </w:r>
      <w:r w:rsidR="007B4DD6">
        <w:rPr>
          <w:b/>
        </w:rPr>
        <w:t>A.</w:t>
      </w:r>
      <w:r w:rsidR="007B4DD6">
        <w:rPr>
          <w:b/>
        </w:rPr>
        <w:t xml:space="preserve"> </w:t>
      </w:r>
      <w:r w:rsidR="00BF6F20" w:rsidRPr="00BF6F20">
        <w:rPr>
          <w:b/>
          <w:position w:val="-12"/>
        </w:rPr>
        <w:object w:dxaOrig="1219" w:dyaOrig="380">
          <v:shape id="_x0000_i1029" type="#_x0000_t75" style="width:60.75pt;height:18.75pt" o:ole="">
            <v:imagedata r:id="rId18" o:title=""/>
          </v:shape>
          <o:OLEObject Type="Embed" ProgID="Equation.DSMT4" ShapeID="_x0000_i1029" DrawAspect="Content" ObjectID="_1790115876" r:id="rId19"/>
        </w:object>
      </w:r>
      <w:r w:rsidR="007B4DD6">
        <w:rPr>
          <w:b/>
        </w:rPr>
        <w:t xml:space="preserve"> </w:t>
      </w:r>
      <w:r w:rsidR="007B4DD6">
        <w:t xml:space="preserve"> </w:t>
      </w:r>
      <w:r w:rsidR="007B4DD6">
        <w:t xml:space="preserve">               </w:t>
      </w:r>
      <w:r w:rsidR="007B4DD6">
        <w:t xml:space="preserve"> </w:t>
      </w:r>
      <w:r w:rsidR="007B4DD6">
        <w:rPr>
          <w:b/>
        </w:rPr>
        <w:t>B.</w:t>
      </w:r>
      <w:r w:rsidR="007B4DD6">
        <w:t xml:space="preserve"> </w:t>
      </w:r>
      <w:r w:rsidR="00BF6F20" w:rsidRPr="00BF6F20">
        <w:rPr>
          <w:b/>
          <w:position w:val="-12"/>
        </w:rPr>
        <w:object w:dxaOrig="1240" w:dyaOrig="380">
          <v:shape id="_x0000_i1030" type="#_x0000_t75" style="width:62.25pt;height:18.75pt" o:ole="">
            <v:imagedata r:id="rId20" o:title=""/>
          </v:shape>
          <o:OLEObject Type="Embed" ProgID="Equation.DSMT4" ShapeID="_x0000_i1030" DrawAspect="Content" ObjectID="_1790115877" r:id="rId21"/>
        </w:object>
      </w:r>
      <w:r w:rsidR="007B4DD6">
        <w:rPr>
          <w:b/>
        </w:rPr>
        <w:t xml:space="preserve">  </w:t>
      </w:r>
      <w:r w:rsidR="007B4DD6">
        <w:rPr>
          <w:b/>
        </w:rPr>
        <w:t xml:space="preserve">                 </w:t>
      </w:r>
      <w:r w:rsidR="007B4DD6">
        <w:rPr>
          <w:b/>
        </w:rPr>
        <w:t xml:space="preserve"> C. </w:t>
      </w:r>
      <w:r w:rsidR="00BF6F20" w:rsidRPr="00BF6F20">
        <w:rPr>
          <w:b/>
          <w:position w:val="-12"/>
        </w:rPr>
        <w:object w:dxaOrig="1260" w:dyaOrig="380">
          <v:shape id="_x0000_i1031" type="#_x0000_t75" style="width:63pt;height:18.75pt" o:ole="">
            <v:imagedata r:id="rId22" o:title=""/>
          </v:shape>
          <o:OLEObject Type="Embed" ProgID="Equation.DSMT4" ShapeID="_x0000_i1031" DrawAspect="Content" ObjectID="_1790115878" r:id="rId23"/>
        </w:object>
      </w:r>
      <w:r w:rsidR="007B4DD6">
        <w:t>.</w:t>
      </w:r>
      <w:r w:rsidR="007B4DD6">
        <w:rPr>
          <w:b/>
        </w:rPr>
        <w:t xml:space="preserve">            D.</w:t>
      </w:r>
      <w:r w:rsidR="007B4DD6">
        <w:t xml:space="preserve"> </w:t>
      </w:r>
      <w:r w:rsidR="00BF6F20" w:rsidRPr="00BF6F20">
        <w:rPr>
          <w:b/>
          <w:position w:val="-12"/>
        </w:rPr>
        <w:object w:dxaOrig="1280" w:dyaOrig="380">
          <v:shape id="_x0000_i1032" type="#_x0000_t75" style="width:63.75pt;height:18.75pt" o:ole="">
            <v:imagedata r:id="rId24" o:title=""/>
          </v:shape>
          <o:OLEObject Type="Embed" ProgID="Equation.DSMT4" ShapeID="_x0000_i1032" DrawAspect="Content" ObjectID="_1790115879" r:id="rId25"/>
        </w:object>
      </w:r>
    </w:p>
    <w:p w:rsidR="00610EF3" w:rsidRDefault="00610EF3" w:rsidP="00A15542">
      <w:pPr>
        <w:spacing w:after="0"/>
        <w:ind w:left="-5"/>
      </w:pPr>
      <w:r>
        <w:rPr>
          <w:b/>
        </w:rPr>
        <w:t xml:space="preserve">Câu 23. </w:t>
      </w:r>
      <w:r>
        <w:t>Phát biểu nào sau đây</w:t>
      </w:r>
      <w:r>
        <w:rPr>
          <w:b/>
        </w:rPr>
        <w:t xml:space="preserve"> không</w:t>
      </w:r>
      <w:r>
        <w:t xml:space="preserve"> đúng? </w:t>
      </w:r>
    </w:p>
    <w:p w:rsidR="00610EF3" w:rsidRDefault="00610EF3" w:rsidP="00A15542">
      <w:pPr>
        <w:spacing w:after="0"/>
        <w:ind w:left="293" w:hanging="293"/>
      </w:pPr>
      <w:r>
        <w:rPr>
          <w:b/>
          <w:bCs/>
          <w:szCs w:val="24"/>
          <w:u w:color="000000"/>
        </w:rPr>
        <w:t>A.</w:t>
      </w:r>
      <w:r>
        <w:rPr>
          <w:b/>
          <w:bCs/>
          <w:szCs w:val="24"/>
          <w:u w:color="000000"/>
        </w:rPr>
        <w:tab/>
      </w:r>
      <w:r>
        <w:t xml:space="preserve">Chỉ có hạt nhân nguyên tử oxygen mới có 8 proton.  </w:t>
      </w:r>
    </w:p>
    <w:p w:rsidR="00610EF3" w:rsidRDefault="00610EF3" w:rsidP="00A15542">
      <w:pPr>
        <w:spacing w:after="0"/>
        <w:ind w:left="293" w:hanging="293"/>
      </w:pPr>
      <w:r>
        <w:rPr>
          <w:b/>
          <w:bCs/>
          <w:szCs w:val="24"/>
          <w:u w:color="000000"/>
        </w:rPr>
        <w:t>B.</w:t>
      </w:r>
      <w:r>
        <w:rPr>
          <w:b/>
          <w:bCs/>
          <w:szCs w:val="24"/>
          <w:u w:color="000000"/>
        </w:rPr>
        <w:tab/>
      </w:r>
      <w:r>
        <w:t xml:space="preserve">Chỉ có hạt nhân nguyên tử oxygen mới có 8 neutron.  </w:t>
      </w:r>
    </w:p>
    <w:p w:rsidR="00610EF3" w:rsidRDefault="00610EF3" w:rsidP="00A15542">
      <w:pPr>
        <w:spacing w:after="0"/>
        <w:ind w:left="293" w:hanging="293"/>
      </w:pPr>
      <w:r>
        <w:rPr>
          <w:b/>
          <w:bCs/>
          <w:szCs w:val="24"/>
          <w:u w:color="000000"/>
        </w:rPr>
        <w:t>C.</w:t>
      </w:r>
      <w:r>
        <w:rPr>
          <w:b/>
          <w:bCs/>
          <w:szCs w:val="24"/>
          <w:u w:color="000000"/>
        </w:rPr>
        <w:tab/>
      </w:r>
      <w:r>
        <w:t xml:space="preserve">Trong các nguyên tử, chỉ có nguyên tử oxygen mới có 8 electron.  </w:t>
      </w:r>
    </w:p>
    <w:p w:rsidR="00610EF3" w:rsidRDefault="00610EF3" w:rsidP="00A15542">
      <w:pPr>
        <w:spacing w:after="0"/>
        <w:ind w:left="293" w:hanging="293"/>
      </w:pPr>
      <w:r>
        <w:rPr>
          <w:b/>
          <w:bCs/>
          <w:szCs w:val="24"/>
          <w:u w:color="000000"/>
        </w:rPr>
        <w:t>D.</w:t>
      </w:r>
      <w:r>
        <w:rPr>
          <w:b/>
          <w:bCs/>
          <w:szCs w:val="24"/>
          <w:u w:color="000000"/>
        </w:rPr>
        <w:tab/>
      </w:r>
      <w:r>
        <w:t xml:space="preserve">Cả A và B. </w:t>
      </w:r>
    </w:p>
    <w:p w:rsidR="00610EF3" w:rsidRDefault="00610EF3" w:rsidP="00A15542">
      <w:pPr>
        <w:spacing w:after="0"/>
        <w:ind w:left="-5"/>
      </w:pPr>
      <w:r>
        <w:rPr>
          <w:b/>
        </w:rPr>
        <w:lastRenderedPageBreak/>
        <w:t xml:space="preserve">Câu 24. </w:t>
      </w:r>
      <w:r>
        <w:t>Các nguyên tử Ne, Na và F có Z lần lượt là 10, 11 và 9. Cấu hình electron của Ne, Na</w:t>
      </w:r>
      <w:r>
        <w:rPr>
          <w:vertAlign w:val="superscript"/>
        </w:rPr>
        <w:t>+</w:t>
      </w:r>
      <w:r>
        <w:t xml:space="preserve"> và F</w:t>
      </w:r>
      <w:r>
        <w:rPr>
          <w:vertAlign w:val="superscript"/>
        </w:rPr>
        <w:t>-</w:t>
      </w:r>
      <w:r>
        <w:t xml:space="preserve"> tương ứng là: </w:t>
      </w:r>
    </w:p>
    <w:p w:rsidR="00610EF3" w:rsidRDefault="00610EF3" w:rsidP="00A15542">
      <w:pPr>
        <w:tabs>
          <w:tab w:val="center" w:pos="6240"/>
        </w:tabs>
        <w:spacing w:after="0"/>
        <w:ind w:left="-15" w:firstLine="0"/>
        <w:jc w:val="left"/>
      </w:pPr>
      <w:r>
        <w:rPr>
          <w:b/>
        </w:rPr>
        <w:t>A.</w:t>
      </w:r>
      <w:r>
        <w:t xml:space="preserve"> 1s</w:t>
      </w:r>
      <w:r>
        <w:rPr>
          <w:vertAlign w:val="superscript"/>
        </w:rPr>
        <w:t>2</w:t>
      </w:r>
      <w:r>
        <w:t>2s</w:t>
      </w:r>
      <w:r>
        <w:rPr>
          <w:vertAlign w:val="superscript"/>
        </w:rPr>
        <w:t>2</w:t>
      </w:r>
      <w:r>
        <w:t>2p</w:t>
      </w:r>
      <w:r>
        <w:rPr>
          <w:vertAlign w:val="superscript"/>
        </w:rPr>
        <w:t>6</w:t>
      </w:r>
      <w:r>
        <w:t>, 1s</w:t>
      </w:r>
      <w:r>
        <w:rPr>
          <w:vertAlign w:val="superscript"/>
        </w:rPr>
        <w:t>2</w:t>
      </w:r>
      <w:r>
        <w:t>2s</w:t>
      </w:r>
      <w:r>
        <w:rPr>
          <w:vertAlign w:val="superscript"/>
        </w:rPr>
        <w:t>2</w:t>
      </w:r>
      <w:r>
        <w:t>2p</w:t>
      </w:r>
      <w:r>
        <w:rPr>
          <w:vertAlign w:val="superscript"/>
        </w:rPr>
        <w:t>6</w:t>
      </w:r>
      <w:r>
        <w:t>3s</w:t>
      </w:r>
      <w:r>
        <w:rPr>
          <w:vertAlign w:val="superscript"/>
        </w:rPr>
        <w:t>1</w:t>
      </w:r>
      <w:r>
        <w:t xml:space="preserve"> và 1s</w:t>
      </w:r>
      <w:r>
        <w:rPr>
          <w:vertAlign w:val="superscript"/>
        </w:rPr>
        <w:t>2</w:t>
      </w:r>
      <w:r>
        <w:t>2s</w:t>
      </w:r>
      <w:r>
        <w:rPr>
          <w:vertAlign w:val="superscript"/>
        </w:rPr>
        <w:t>2</w:t>
      </w:r>
      <w:r>
        <w:t>2p</w:t>
      </w:r>
      <w:r>
        <w:rPr>
          <w:vertAlign w:val="superscript"/>
        </w:rPr>
        <w:t>5</w:t>
      </w:r>
      <w:r>
        <w:t xml:space="preserve">. </w:t>
      </w:r>
      <w:r>
        <w:tab/>
        <w:t xml:space="preserve">                </w:t>
      </w:r>
      <w:r>
        <w:rPr>
          <w:b/>
        </w:rPr>
        <w:t>B.</w:t>
      </w:r>
      <w:r>
        <w:t xml:space="preserve"> Đều có cấu hình 1s</w:t>
      </w:r>
      <w:r>
        <w:rPr>
          <w:vertAlign w:val="superscript"/>
        </w:rPr>
        <w:t>2</w:t>
      </w:r>
      <w:r>
        <w:t>2s</w:t>
      </w:r>
      <w:r>
        <w:rPr>
          <w:vertAlign w:val="superscript"/>
        </w:rPr>
        <w:t>2</w:t>
      </w:r>
      <w:r>
        <w:t>2p</w:t>
      </w:r>
      <w:r>
        <w:rPr>
          <w:vertAlign w:val="superscript"/>
        </w:rPr>
        <w:t>6</w:t>
      </w:r>
      <w:r>
        <w:t xml:space="preserve">. </w:t>
      </w:r>
    </w:p>
    <w:p w:rsidR="00610EF3" w:rsidRDefault="00610EF3" w:rsidP="00A15542">
      <w:pPr>
        <w:tabs>
          <w:tab w:val="center" w:pos="6934"/>
        </w:tabs>
        <w:spacing w:after="0"/>
        <w:ind w:left="-15" w:firstLine="0"/>
        <w:jc w:val="left"/>
      </w:pPr>
      <w:r>
        <w:rPr>
          <w:b/>
        </w:rPr>
        <w:t>C.</w:t>
      </w:r>
      <w:r>
        <w:t xml:space="preserve"> 1s</w:t>
      </w:r>
      <w:r>
        <w:rPr>
          <w:vertAlign w:val="superscript"/>
        </w:rPr>
        <w:t>2</w:t>
      </w:r>
      <w:r>
        <w:t>2s</w:t>
      </w:r>
      <w:r>
        <w:rPr>
          <w:vertAlign w:val="superscript"/>
        </w:rPr>
        <w:t>2</w:t>
      </w:r>
      <w:r>
        <w:t>2p</w:t>
      </w:r>
      <w:r>
        <w:rPr>
          <w:vertAlign w:val="superscript"/>
        </w:rPr>
        <w:t>6</w:t>
      </w:r>
      <w:r>
        <w:t>, 1s</w:t>
      </w:r>
      <w:r>
        <w:rPr>
          <w:vertAlign w:val="superscript"/>
        </w:rPr>
        <w:t>2</w:t>
      </w:r>
      <w:r>
        <w:t>2s</w:t>
      </w:r>
      <w:r>
        <w:rPr>
          <w:vertAlign w:val="superscript"/>
        </w:rPr>
        <w:t>2</w:t>
      </w:r>
      <w:r>
        <w:t>2p</w:t>
      </w:r>
      <w:r>
        <w:rPr>
          <w:vertAlign w:val="superscript"/>
        </w:rPr>
        <w:t>5</w:t>
      </w:r>
      <w:r>
        <w:t xml:space="preserve"> và 1s</w:t>
      </w:r>
      <w:r>
        <w:rPr>
          <w:vertAlign w:val="superscript"/>
        </w:rPr>
        <w:t>2</w:t>
      </w:r>
      <w:r>
        <w:t>2s</w:t>
      </w:r>
      <w:r>
        <w:rPr>
          <w:vertAlign w:val="superscript"/>
        </w:rPr>
        <w:t>2</w:t>
      </w:r>
      <w:r>
        <w:t>2p</w:t>
      </w:r>
      <w:r>
        <w:rPr>
          <w:vertAlign w:val="superscript"/>
        </w:rPr>
        <w:t>4</w:t>
      </w:r>
      <w:r>
        <w:t xml:space="preserve">.                  </w:t>
      </w:r>
      <w:r>
        <w:tab/>
        <w:t xml:space="preserve">    </w:t>
      </w:r>
      <w:r>
        <w:rPr>
          <w:b/>
        </w:rPr>
        <w:t>D.</w:t>
      </w:r>
      <w:r>
        <w:t xml:space="preserve"> 1s</w:t>
      </w:r>
      <w:r>
        <w:rPr>
          <w:vertAlign w:val="superscript"/>
        </w:rPr>
        <w:t>2</w:t>
      </w:r>
      <w:r>
        <w:t>2s</w:t>
      </w:r>
      <w:r>
        <w:rPr>
          <w:vertAlign w:val="superscript"/>
        </w:rPr>
        <w:t>2</w:t>
      </w:r>
      <w:r>
        <w:t>2p</w:t>
      </w:r>
      <w:r>
        <w:rPr>
          <w:vertAlign w:val="superscript"/>
        </w:rPr>
        <w:t>6</w:t>
      </w:r>
      <w:r>
        <w:t>, 1s</w:t>
      </w:r>
      <w:r>
        <w:rPr>
          <w:vertAlign w:val="superscript"/>
        </w:rPr>
        <w:t>2</w:t>
      </w:r>
      <w:r>
        <w:t>2s</w:t>
      </w:r>
      <w:r>
        <w:rPr>
          <w:vertAlign w:val="superscript"/>
        </w:rPr>
        <w:t>2</w:t>
      </w:r>
      <w:r>
        <w:t>2p</w:t>
      </w:r>
      <w:r>
        <w:rPr>
          <w:vertAlign w:val="superscript"/>
        </w:rPr>
        <w:t>5</w:t>
      </w:r>
      <w:r>
        <w:t xml:space="preserve"> và 1s</w:t>
      </w:r>
      <w:r>
        <w:rPr>
          <w:vertAlign w:val="superscript"/>
        </w:rPr>
        <w:t>2</w:t>
      </w:r>
      <w:r>
        <w:t>2s</w:t>
      </w:r>
      <w:r>
        <w:rPr>
          <w:vertAlign w:val="superscript"/>
        </w:rPr>
        <w:t>2</w:t>
      </w:r>
      <w:r>
        <w:t>2p</w:t>
      </w:r>
      <w:r>
        <w:rPr>
          <w:vertAlign w:val="superscript"/>
        </w:rPr>
        <w:t>3</w:t>
      </w:r>
      <w:r>
        <w:t xml:space="preserve">. </w:t>
      </w:r>
    </w:p>
    <w:p w:rsidR="00610EF3" w:rsidRDefault="00610EF3" w:rsidP="00A15542">
      <w:pPr>
        <w:spacing w:after="0"/>
        <w:ind w:left="-5"/>
      </w:pPr>
      <w:r>
        <w:rPr>
          <w:b/>
        </w:rPr>
        <w:t xml:space="preserve">Câu 25. </w:t>
      </w:r>
      <w:r>
        <w:t>Cho</w:t>
      </w:r>
      <w:r>
        <w:rPr>
          <w:vertAlign w:val="superscript"/>
        </w:rPr>
        <w:t xml:space="preserve"> 63</w:t>
      </w:r>
      <w:r>
        <w:t xml:space="preserve">Cu, </w:t>
      </w:r>
      <w:r>
        <w:rPr>
          <w:vertAlign w:val="superscript"/>
        </w:rPr>
        <w:t>65</w:t>
      </w:r>
      <w:r>
        <w:t xml:space="preserve">Cu và </w:t>
      </w:r>
      <w:r>
        <w:rPr>
          <w:vertAlign w:val="superscript"/>
        </w:rPr>
        <w:t>35</w:t>
      </w:r>
      <w:r>
        <w:t xml:space="preserve">Cl, </w:t>
      </w:r>
      <w:r>
        <w:rPr>
          <w:vertAlign w:val="superscript"/>
        </w:rPr>
        <w:t>37</w:t>
      </w:r>
      <w:r>
        <w:t>Cl. Phân tử CuCl</w:t>
      </w:r>
      <w:r>
        <w:rPr>
          <w:vertAlign w:val="subscript"/>
        </w:rPr>
        <w:t>2</w:t>
      </w:r>
      <w:r>
        <w:t xml:space="preserve"> có phân tử khối nhỏ nhất là  </w:t>
      </w:r>
    </w:p>
    <w:p w:rsidR="00610EF3" w:rsidRDefault="00610EF3" w:rsidP="00A15542">
      <w:pPr>
        <w:spacing w:after="0"/>
        <w:ind w:left="293" w:hanging="293"/>
      </w:pPr>
      <w:r>
        <w:rPr>
          <w:b/>
          <w:bCs/>
          <w:szCs w:val="24"/>
          <w:u w:color="000000"/>
        </w:rPr>
        <w:t>A.</w:t>
      </w:r>
      <w:r>
        <w:rPr>
          <w:b/>
          <w:bCs/>
          <w:szCs w:val="24"/>
          <w:u w:color="000000"/>
        </w:rPr>
        <w:tab/>
      </w:r>
      <w:r>
        <w:rPr>
          <w:vertAlign w:val="superscript"/>
        </w:rPr>
        <w:t>35</w:t>
      </w:r>
      <w:r>
        <w:t>Cl</w:t>
      </w:r>
      <w:r>
        <w:rPr>
          <w:vertAlign w:val="superscript"/>
        </w:rPr>
        <w:t>63</w:t>
      </w:r>
      <w:r>
        <w:t>Cu</w:t>
      </w:r>
      <w:r>
        <w:rPr>
          <w:vertAlign w:val="superscript"/>
        </w:rPr>
        <w:t>35</w:t>
      </w:r>
      <w:r>
        <w:t xml:space="preserve">Cl.                </w:t>
      </w:r>
      <w:r>
        <w:rPr>
          <w:b/>
        </w:rPr>
        <w:t>B.</w:t>
      </w:r>
      <w:r>
        <w:t xml:space="preserve"> </w:t>
      </w:r>
      <w:r>
        <w:rPr>
          <w:vertAlign w:val="superscript"/>
        </w:rPr>
        <w:t>35</w:t>
      </w:r>
      <w:r>
        <w:t>Cl</w:t>
      </w:r>
      <w:r>
        <w:rPr>
          <w:vertAlign w:val="superscript"/>
        </w:rPr>
        <w:t>65</w:t>
      </w:r>
      <w:r>
        <w:t>Cu</w:t>
      </w:r>
      <w:r>
        <w:rPr>
          <w:vertAlign w:val="superscript"/>
        </w:rPr>
        <w:t>37</w:t>
      </w:r>
      <w:r>
        <w:t xml:space="preserve">Cl. </w:t>
      </w:r>
      <w:r>
        <w:rPr>
          <w:b/>
        </w:rPr>
        <w:t xml:space="preserve">                 C.</w:t>
      </w:r>
      <w:r>
        <w:t xml:space="preserve"> </w:t>
      </w:r>
      <w:r>
        <w:rPr>
          <w:vertAlign w:val="superscript"/>
        </w:rPr>
        <w:t>37</w:t>
      </w:r>
      <w:r>
        <w:t>Cl</w:t>
      </w:r>
      <w:r>
        <w:rPr>
          <w:vertAlign w:val="superscript"/>
        </w:rPr>
        <w:t>65</w:t>
      </w:r>
      <w:r>
        <w:t>Cu</w:t>
      </w:r>
      <w:r>
        <w:rPr>
          <w:vertAlign w:val="superscript"/>
        </w:rPr>
        <w:t>37</w:t>
      </w:r>
      <w:r>
        <w:t xml:space="preserve">Cl. </w:t>
      </w:r>
      <w:r>
        <w:rPr>
          <w:b/>
        </w:rPr>
        <w:t xml:space="preserve"> </w:t>
      </w:r>
      <w:r>
        <w:rPr>
          <w:b/>
        </w:rPr>
        <w:tab/>
        <w:t xml:space="preserve">         D.</w:t>
      </w:r>
      <w:r>
        <w:t xml:space="preserve"> </w:t>
      </w:r>
      <w:r>
        <w:rPr>
          <w:vertAlign w:val="superscript"/>
        </w:rPr>
        <w:t>35</w:t>
      </w:r>
      <w:r>
        <w:t>Cl</w:t>
      </w:r>
      <w:r>
        <w:rPr>
          <w:vertAlign w:val="superscript"/>
        </w:rPr>
        <w:t>65</w:t>
      </w:r>
      <w:r>
        <w:t>Cu</w:t>
      </w:r>
      <w:r>
        <w:rPr>
          <w:vertAlign w:val="superscript"/>
        </w:rPr>
        <w:t>35</w:t>
      </w:r>
      <w:r>
        <w:t xml:space="preserve">Cl. </w:t>
      </w:r>
    </w:p>
    <w:p w:rsidR="00610EF3" w:rsidRDefault="00610EF3" w:rsidP="00A15542">
      <w:pPr>
        <w:spacing w:after="0"/>
        <w:ind w:left="-5"/>
      </w:pPr>
      <w:r>
        <w:rPr>
          <w:noProof/>
        </w:rPr>
        <w:drawing>
          <wp:anchor distT="0" distB="0" distL="114300" distR="114300" simplePos="0" relativeHeight="251660288" behindDoc="0" locked="0" layoutInCell="1" allowOverlap="0" wp14:anchorId="7874B761" wp14:editId="30ABEA71">
            <wp:simplePos x="0" y="0"/>
            <wp:positionH relativeFrom="column">
              <wp:posOffset>4646295</wp:posOffset>
            </wp:positionH>
            <wp:positionV relativeFrom="paragraph">
              <wp:posOffset>85046</wp:posOffset>
            </wp:positionV>
            <wp:extent cx="2032127" cy="1179830"/>
            <wp:effectExtent l="0" t="0" r="0" b="0"/>
            <wp:wrapSquare wrapText="bothSides"/>
            <wp:docPr id="3" name="Picture 3"/>
            <wp:cNvGraphicFramePr/>
            <a:graphic xmlns:a="http://schemas.openxmlformats.org/drawingml/2006/main">
              <a:graphicData uri="http://schemas.openxmlformats.org/drawingml/2006/picture">
                <pic:pic xmlns:pic="http://schemas.openxmlformats.org/drawingml/2006/picture">
                  <pic:nvPicPr>
                    <pic:cNvPr id="14366" name="Picture 14366"/>
                    <pic:cNvPicPr/>
                  </pic:nvPicPr>
                  <pic:blipFill>
                    <a:blip r:embed="rId26"/>
                    <a:stretch>
                      <a:fillRect/>
                    </a:stretch>
                  </pic:blipFill>
                  <pic:spPr>
                    <a:xfrm>
                      <a:off x="0" y="0"/>
                      <a:ext cx="2032127" cy="1179830"/>
                    </a:xfrm>
                    <a:prstGeom prst="rect">
                      <a:avLst/>
                    </a:prstGeom>
                  </pic:spPr>
                </pic:pic>
              </a:graphicData>
            </a:graphic>
          </wp:anchor>
        </w:drawing>
      </w:r>
      <w:r>
        <w:rPr>
          <w:b/>
        </w:rPr>
        <w:t xml:space="preserve">Câu 26. </w:t>
      </w:r>
      <w:r>
        <w:t xml:space="preserve">Phổ khối lượng của zirconium được biểu diễn như hình sau đây (điện tích z của các ion đồng vị zirconium đều bằng +1). </w:t>
      </w:r>
    </w:p>
    <w:p w:rsidR="00610EF3" w:rsidRDefault="00610EF3" w:rsidP="00A15542">
      <w:pPr>
        <w:spacing w:after="0"/>
        <w:ind w:left="-5"/>
      </w:pPr>
      <w:r>
        <w:t xml:space="preserve">Số lượng đồng vị bền và nguyên tử khối trung bình của zirconium là: </w:t>
      </w:r>
      <w:r>
        <w:rPr>
          <w:b/>
        </w:rPr>
        <w:t>A.</w:t>
      </w:r>
      <w:r>
        <w:t xml:space="preserve"> 5 đồng vị, nguyên tử khối trung bình bằng 92,60. </w:t>
      </w:r>
    </w:p>
    <w:p w:rsidR="00610EF3" w:rsidRDefault="00610EF3" w:rsidP="00A15542">
      <w:pPr>
        <w:spacing w:after="0"/>
        <w:ind w:left="293" w:hanging="293"/>
      </w:pPr>
      <w:r>
        <w:rPr>
          <w:b/>
          <w:bCs/>
          <w:szCs w:val="24"/>
          <w:u w:color="000000"/>
        </w:rPr>
        <w:t>B.</w:t>
      </w:r>
      <w:r>
        <w:rPr>
          <w:b/>
          <w:bCs/>
          <w:szCs w:val="24"/>
          <w:u w:color="000000"/>
        </w:rPr>
        <w:tab/>
      </w:r>
      <w:r>
        <w:t xml:space="preserve">5 đồng vị, nguyên tử khối trung bình bằng 91,32. </w:t>
      </w:r>
    </w:p>
    <w:p w:rsidR="00610EF3" w:rsidRDefault="00610EF3" w:rsidP="00A15542">
      <w:pPr>
        <w:spacing w:after="0"/>
        <w:ind w:left="293" w:hanging="293"/>
      </w:pPr>
      <w:r>
        <w:rPr>
          <w:b/>
          <w:bCs/>
          <w:szCs w:val="24"/>
          <w:u w:color="000000"/>
        </w:rPr>
        <w:t>C.</w:t>
      </w:r>
      <w:r>
        <w:rPr>
          <w:b/>
          <w:bCs/>
          <w:szCs w:val="24"/>
          <w:u w:color="000000"/>
        </w:rPr>
        <w:tab/>
      </w:r>
      <w:r>
        <w:t xml:space="preserve">4 đồng vị, nguyên tử khối trung bình bằng 91,18. </w:t>
      </w:r>
    </w:p>
    <w:p w:rsidR="00610EF3" w:rsidRDefault="00610EF3" w:rsidP="00A15542">
      <w:pPr>
        <w:spacing w:after="0"/>
        <w:ind w:left="293" w:hanging="293"/>
      </w:pPr>
      <w:r>
        <w:rPr>
          <w:b/>
          <w:bCs/>
          <w:szCs w:val="24"/>
          <w:u w:color="000000"/>
        </w:rPr>
        <w:t>D.</w:t>
      </w:r>
      <w:r>
        <w:rPr>
          <w:b/>
          <w:bCs/>
          <w:szCs w:val="24"/>
          <w:u w:color="000000"/>
        </w:rPr>
        <w:tab/>
      </w:r>
      <w:r>
        <w:t xml:space="preserve">4 đồng vị, nguyên tử khối trung bình bằng 92,00. </w:t>
      </w:r>
    </w:p>
    <w:p w:rsidR="00610EF3" w:rsidRDefault="00610EF3" w:rsidP="00A15542">
      <w:pPr>
        <w:spacing w:after="0" w:line="259" w:lineRule="auto"/>
        <w:ind w:left="0" w:firstLine="0"/>
        <w:jc w:val="left"/>
      </w:pPr>
      <w:r>
        <w:rPr>
          <w:b/>
          <w:sz w:val="10"/>
        </w:rPr>
        <w:t xml:space="preserve"> </w:t>
      </w:r>
    </w:p>
    <w:p w:rsidR="00610EF3" w:rsidRDefault="00610EF3" w:rsidP="00A15542">
      <w:pPr>
        <w:spacing w:after="0"/>
        <w:ind w:left="-5"/>
      </w:pPr>
      <w:r>
        <w:rPr>
          <w:b/>
        </w:rPr>
        <w:t xml:space="preserve">Câu 27. </w:t>
      </w:r>
      <w:r>
        <w:t xml:space="preserve">Cho các nguyên tố với số hiệu nguyên tử sau: X (Z = 2); Y (Z = 15); E (Z = 11); T (Z = 20). Dãy gồm các nguyên tố kim loại là </w:t>
      </w:r>
    </w:p>
    <w:p w:rsidR="00610EF3" w:rsidRDefault="00610EF3" w:rsidP="00A15542">
      <w:pPr>
        <w:tabs>
          <w:tab w:val="center" w:pos="3222"/>
          <w:tab w:val="center" w:pos="5503"/>
          <w:tab w:val="center" w:pos="7905"/>
        </w:tabs>
        <w:spacing w:after="0"/>
        <w:ind w:left="-15" w:firstLine="0"/>
        <w:jc w:val="left"/>
      </w:pPr>
      <w:r>
        <w:rPr>
          <w:b/>
        </w:rPr>
        <w:t xml:space="preserve">A. </w:t>
      </w:r>
      <w:r>
        <w:t xml:space="preserve">X, Y, E. </w:t>
      </w:r>
      <w:r>
        <w:tab/>
      </w:r>
      <w:r>
        <w:rPr>
          <w:b/>
        </w:rPr>
        <w:t xml:space="preserve">B. </w:t>
      </w:r>
      <w:r>
        <w:t xml:space="preserve">X, Y, E, T. </w:t>
      </w:r>
      <w:r>
        <w:tab/>
        <w:t xml:space="preserve">          </w:t>
      </w:r>
      <w:r>
        <w:rPr>
          <w:b/>
        </w:rPr>
        <w:t xml:space="preserve">C. </w:t>
      </w:r>
      <w:r>
        <w:t xml:space="preserve">E, T. </w:t>
      </w:r>
      <w:r>
        <w:tab/>
        <w:t xml:space="preserve">              </w:t>
      </w:r>
      <w:r>
        <w:rPr>
          <w:b/>
        </w:rPr>
        <w:t xml:space="preserve">D. </w:t>
      </w:r>
      <w:r>
        <w:t xml:space="preserve">Y, T. </w:t>
      </w:r>
    </w:p>
    <w:p w:rsidR="00610EF3" w:rsidRDefault="00610EF3" w:rsidP="00A15542">
      <w:pPr>
        <w:spacing w:after="0"/>
        <w:ind w:left="-5"/>
      </w:pPr>
      <w:r>
        <w:rPr>
          <w:b/>
        </w:rPr>
        <w:t xml:space="preserve">Câu 28. </w:t>
      </w:r>
      <w:r>
        <w:t xml:space="preserve">Orbital nguyên tử là  </w:t>
      </w:r>
    </w:p>
    <w:p w:rsidR="00610EF3" w:rsidRDefault="00610EF3" w:rsidP="00A15542">
      <w:pPr>
        <w:spacing w:after="0"/>
        <w:ind w:left="293" w:hanging="293"/>
      </w:pPr>
      <w:r>
        <w:rPr>
          <w:b/>
          <w:bCs/>
          <w:szCs w:val="24"/>
          <w:u w:color="000000"/>
        </w:rPr>
        <w:t>A.</w:t>
      </w:r>
      <w:r>
        <w:rPr>
          <w:b/>
          <w:bCs/>
          <w:szCs w:val="24"/>
          <w:u w:color="000000"/>
        </w:rPr>
        <w:tab/>
      </w:r>
      <w:r>
        <w:t xml:space="preserve">đám mây chứa electron có dạng hình cầu. </w:t>
      </w:r>
    </w:p>
    <w:p w:rsidR="00610EF3" w:rsidRDefault="00610EF3" w:rsidP="00A15542">
      <w:pPr>
        <w:spacing w:after="0"/>
        <w:ind w:left="293" w:hanging="293"/>
      </w:pPr>
      <w:r>
        <w:rPr>
          <w:b/>
          <w:bCs/>
          <w:szCs w:val="24"/>
          <w:u w:color="000000"/>
        </w:rPr>
        <w:t>B.</w:t>
      </w:r>
      <w:r>
        <w:rPr>
          <w:b/>
          <w:bCs/>
          <w:szCs w:val="24"/>
          <w:u w:color="000000"/>
        </w:rPr>
        <w:tab/>
      </w:r>
      <w:r>
        <w:t xml:space="preserve">đám mây chứa electron có dạng hình số 8 nổi. </w:t>
      </w:r>
    </w:p>
    <w:p w:rsidR="00610EF3" w:rsidRDefault="00610EF3" w:rsidP="00A15542">
      <w:pPr>
        <w:spacing w:after="0"/>
        <w:ind w:left="293" w:hanging="293"/>
      </w:pPr>
      <w:r>
        <w:rPr>
          <w:b/>
          <w:bCs/>
          <w:szCs w:val="24"/>
          <w:u w:color="000000"/>
        </w:rPr>
        <w:t>C.</w:t>
      </w:r>
      <w:r>
        <w:rPr>
          <w:b/>
          <w:bCs/>
          <w:szCs w:val="24"/>
          <w:u w:color="000000"/>
        </w:rPr>
        <w:tab/>
      </w:r>
      <w:r>
        <w:t xml:space="preserve">khu vực không gian xung quanh hạt nhân mà tại đó xác suất có mặt electron lớn nhất. </w:t>
      </w:r>
    </w:p>
    <w:p w:rsidR="00BF6F20" w:rsidRDefault="00610EF3" w:rsidP="00A15542">
      <w:pPr>
        <w:spacing w:after="0"/>
        <w:ind w:left="293" w:hanging="293"/>
      </w:pPr>
      <w:r>
        <w:rPr>
          <w:b/>
          <w:bCs/>
          <w:szCs w:val="24"/>
          <w:u w:color="000000"/>
        </w:rPr>
        <w:t>D.</w:t>
      </w:r>
      <w:r>
        <w:rPr>
          <w:b/>
          <w:bCs/>
          <w:szCs w:val="24"/>
          <w:u w:color="000000"/>
        </w:rPr>
        <w:tab/>
      </w:r>
      <w:r>
        <w:t xml:space="preserve">quỹ đạo chuyển động của electron quay quanh hạt nhân có kích thước năng lượng xác định.  </w:t>
      </w:r>
    </w:p>
    <w:p w:rsidR="00610EF3" w:rsidRDefault="00610EF3" w:rsidP="00A15542">
      <w:pPr>
        <w:spacing w:after="0"/>
        <w:ind w:left="293" w:hanging="293"/>
      </w:pPr>
      <w:r>
        <w:rPr>
          <w:b/>
        </w:rPr>
        <w:t xml:space="preserve">Câu 29. </w:t>
      </w:r>
      <w:r>
        <w:t xml:space="preserve">Số electron tối đa trong phân lớp d là bao nhiêu ?  </w:t>
      </w:r>
    </w:p>
    <w:p w:rsidR="00610EF3" w:rsidRDefault="00610EF3" w:rsidP="00A15542">
      <w:pPr>
        <w:tabs>
          <w:tab w:val="center" w:pos="1440"/>
          <w:tab w:val="center" w:pos="2751"/>
          <w:tab w:val="center" w:pos="3601"/>
          <w:tab w:val="center" w:pos="4321"/>
          <w:tab w:val="center" w:pos="5488"/>
          <w:tab w:val="center" w:pos="6481"/>
          <w:tab w:val="center" w:pos="7201"/>
          <w:tab w:val="center" w:pos="8158"/>
        </w:tabs>
        <w:spacing w:after="0"/>
        <w:ind w:left="-15" w:firstLine="0"/>
        <w:jc w:val="left"/>
      </w:pPr>
      <w:r>
        <w:rPr>
          <w:b/>
        </w:rPr>
        <w:t>A.</w:t>
      </w:r>
      <w:r>
        <w:t xml:space="preserve"> 8.   </w:t>
      </w:r>
      <w:r>
        <w:tab/>
        <w:t xml:space="preserve"> </w:t>
      </w:r>
      <w:r>
        <w:tab/>
        <w:t xml:space="preserve">          </w:t>
      </w:r>
      <w:r>
        <w:rPr>
          <w:b/>
        </w:rPr>
        <w:t>B.</w:t>
      </w:r>
      <w:r>
        <w:t xml:space="preserve"> 10. </w:t>
      </w:r>
      <w:r>
        <w:tab/>
        <w:t xml:space="preserve"> </w:t>
      </w:r>
      <w:r>
        <w:tab/>
        <w:t xml:space="preserve"> </w:t>
      </w:r>
      <w:r>
        <w:tab/>
        <w:t xml:space="preserve">       </w:t>
      </w:r>
      <w:r>
        <w:rPr>
          <w:b/>
        </w:rPr>
        <w:t>C.</w:t>
      </w:r>
      <w:r>
        <w:t xml:space="preserve"> 9. </w:t>
      </w:r>
      <w:r>
        <w:tab/>
        <w:t xml:space="preserve"> </w:t>
      </w:r>
      <w:r>
        <w:tab/>
        <w:t xml:space="preserve"> </w:t>
      </w:r>
      <w:r>
        <w:tab/>
      </w:r>
      <w:r>
        <w:rPr>
          <w:b/>
        </w:rPr>
        <w:t>D.</w:t>
      </w:r>
      <w:r>
        <w:t xml:space="preserve"> 7. </w:t>
      </w:r>
    </w:p>
    <w:p w:rsidR="00610EF3" w:rsidRDefault="00610EF3" w:rsidP="00A15542">
      <w:pPr>
        <w:spacing w:after="0"/>
        <w:ind w:left="-5"/>
      </w:pPr>
      <w:r>
        <w:rPr>
          <w:b/>
        </w:rPr>
        <w:t xml:space="preserve">Câu 30. </w:t>
      </w:r>
      <w:r>
        <w:t xml:space="preserve">Số orbital trong các phân lớp s, p, d lần lượt bằng </w:t>
      </w:r>
    </w:p>
    <w:p w:rsidR="00610EF3" w:rsidRDefault="00610EF3" w:rsidP="00A15542">
      <w:pPr>
        <w:tabs>
          <w:tab w:val="center" w:pos="2571"/>
          <w:tab w:val="center" w:pos="6598"/>
        </w:tabs>
        <w:spacing w:after="0"/>
        <w:ind w:left="-15" w:firstLine="0"/>
        <w:jc w:val="left"/>
      </w:pPr>
      <w:r>
        <w:rPr>
          <w:b/>
        </w:rPr>
        <w:t xml:space="preserve">A. </w:t>
      </w:r>
      <w:r>
        <w:t>1, 3, 5.</w:t>
      </w:r>
      <w:r>
        <w:rPr>
          <w:b/>
        </w:rPr>
        <w:t xml:space="preserve"> </w:t>
      </w:r>
      <w:r>
        <w:rPr>
          <w:b/>
        </w:rPr>
        <w:tab/>
        <w:t xml:space="preserve">                      B.</w:t>
      </w:r>
      <w:r>
        <w:t xml:space="preserve"> 1, 2, 4.</w:t>
      </w:r>
      <w:r>
        <w:rPr>
          <w:b/>
        </w:rPr>
        <w:t xml:space="preserve"> </w:t>
      </w:r>
      <w:r>
        <w:rPr>
          <w:b/>
        </w:rPr>
        <w:tab/>
        <w:t xml:space="preserve">                   C.</w:t>
      </w:r>
      <w:r>
        <w:t xml:space="preserve"> 3, 5, 7.</w:t>
      </w:r>
      <w:r>
        <w:rPr>
          <w:b/>
        </w:rPr>
        <w:t xml:space="preserve">                         D.</w:t>
      </w:r>
      <w:r>
        <w:t xml:space="preserve"> 1, 2, 3. </w:t>
      </w:r>
    </w:p>
    <w:p w:rsidR="00610EF3" w:rsidRDefault="00610EF3" w:rsidP="00A15542">
      <w:pPr>
        <w:spacing w:after="0"/>
        <w:ind w:left="-5"/>
      </w:pPr>
      <w:r>
        <w:rPr>
          <w:b/>
        </w:rPr>
        <w:t xml:space="preserve">Câu 31. </w:t>
      </w:r>
      <w:r>
        <w:t xml:space="preserve">Số electron tối đa trong lớp n là </w:t>
      </w:r>
    </w:p>
    <w:p w:rsidR="00610EF3" w:rsidRDefault="00610EF3" w:rsidP="00A15542">
      <w:pPr>
        <w:tabs>
          <w:tab w:val="center" w:pos="2973"/>
          <w:tab w:val="center" w:pos="5578"/>
          <w:tab w:val="center" w:pos="7805"/>
        </w:tabs>
        <w:spacing w:after="0"/>
        <w:ind w:left="-15" w:firstLine="0"/>
        <w:jc w:val="left"/>
      </w:pPr>
      <w:r>
        <w:rPr>
          <w:b/>
        </w:rPr>
        <w:t xml:space="preserve">A. </w:t>
      </w:r>
      <w:r>
        <w:t>n</w:t>
      </w:r>
      <w:r>
        <w:rPr>
          <w:vertAlign w:val="superscript"/>
        </w:rPr>
        <w:t>2</w:t>
      </w:r>
      <w:r>
        <w:t>.</w:t>
      </w:r>
      <w:r>
        <w:rPr>
          <w:b/>
        </w:rPr>
        <w:t xml:space="preserve"> </w:t>
      </w:r>
      <w:r>
        <w:rPr>
          <w:b/>
        </w:rPr>
        <w:tab/>
        <w:t xml:space="preserve">   B. </w:t>
      </w:r>
      <w:r>
        <w:t>2n</w:t>
      </w:r>
      <w:r>
        <w:rPr>
          <w:vertAlign w:val="superscript"/>
        </w:rPr>
        <w:t>2</w:t>
      </w:r>
      <w:r>
        <w:t>.</w:t>
      </w:r>
      <w:r>
        <w:rPr>
          <w:b/>
        </w:rPr>
        <w:t xml:space="preserve"> </w:t>
      </w:r>
      <w:r>
        <w:rPr>
          <w:b/>
        </w:rPr>
        <w:tab/>
        <w:t xml:space="preserve">           C. </w:t>
      </w:r>
      <w:r>
        <w:t>0,5n</w:t>
      </w:r>
      <w:r>
        <w:rPr>
          <w:vertAlign w:val="superscript"/>
        </w:rPr>
        <w:t>2</w:t>
      </w:r>
      <w:r>
        <w:t>.</w:t>
      </w:r>
      <w:r>
        <w:rPr>
          <w:b/>
        </w:rPr>
        <w:t xml:space="preserve"> </w:t>
      </w:r>
      <w:r>
        <w:rPr>
          <w:b/>
        </w:rPr>
        <w:tab/>
        <w:t xml:space="preserve">              D. </w:t>
      </w:r>
      <w:r>
        <w:t xml:space="preserve">2n. </w:t>
      </w:r>
    </w:p>
    <w:p w:rsidR="00610EF3" w:rsidRDefault="00610EF3" w:rsidP="00A15542">
      <w:pPr>
        <w:spacing w:after="0"/>
        <w:ind w:left="-5"/>
      </w:pPr>
      <w:r>
        <w:rPr>
          <w:b/>
        </w:rPr>
        <w:t xml:space="preserve">Câu 32. </w:t>
      </w:r>
      <w:r>
        <w:t xml:space="preserve">Cấu hình electron nào sau đây là của khí hiếm? </w:t>
      </w:r>
    </w:p>
    <w:p w:rsidR="00610EF3" w:rsidRDefault="00610EF3" w:rsidP="00A15542">
      <w:pPr>
        <w:tabs>
          <w:tab w:val="center" w:pos="6082"/>
        </w:tabs>
        <w:spacing w:after="0"/>
        <w:ind w:left="-15" w:firstLine="0"/>
        <w:jc w:val="left"/>
      </w:pPr>
      <w:r>
        <w:rPr>
          <w:b/>
        </w:rPr>
        <w:t>A.</w:t>
      </w:r>
      <w:r>
        <w:t xml:space="preserve">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3d</w:t>
      </w:r>
      <w:r>
        <w:rPr>
          <w:vertAlign w:val="superscript"/>
        </w:rPr>
        <w:t>10</w:t>
      </w:r>
      <w:r>
        <w:t>4s</w:t>
      </w:r>
      <w:r>
        <w:rPr>
          <w:vertAlign w:val="superscript"/>
        </w:rPr>
        <w:t>2</w:t>
      </w:r>
      <w:r>
        <w:t>4p</w:t>
      </w:r>
      <w:r>
        <w:rPr>
          <w:vertAlign w:val="superscript"/>
        </w:rPr>
        <w:t>6</w:t>
      </w:r>
      <w:r>
        <w:t>4d</w:t>
      </w:r>
      <w:r>
        <w:rPr>
          <w:vertAlign w:val="superscript"/>
        </w:rPr>
        <w:t>10</w:t>
      </w:r>
      <w:r>
        <w:t>5s</w:t>
      </w:r>
      <w:r>
        <w:rPr>
          <w:vertAlign w:val="superscript"/>
        </w:rPr>
        <w:t>2</w:t>
      </w:r>
      <w:r>
        <w:t>5p</w:t>
      </w:r>
      <w:r>
        <w:rPr>
          <w:vertAlign w:val="superscript"/>
        </w:rPr>
        <w:t>6</w:t>
      </w:r>
      <w:r>
        <w:t xml:space="preserve">. </w:t>
      </w:r>
      <w:r>
        <w:tab/>
        <w:t xml:space="preserve">           </w:t>
      </w:r>
      <w:r>
        <w:rPr>
          <w:b/>
        </w:rPr>
        <w:t>B.</w:t>
      </w:r>
      <w:r>
        <w:t xml:space="preserve">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 xml:space="preserve">. </w:t>
      </w:r>
    </w:p>
    <w:p w:rsidR="00610EF3" w:rsidRDefault="00610EF3" w:rsidP="00A15542">
      <w:pPr>
        <w:tabs>
          <w:tab w:val="center" w:pos="6328"/>
        </w:tabs>
        <w:spacing w:after="0"/>
        <w:ind w:left="-15" w:firstLine="0"/>
        <w:jc w:val="left"/>
      </w:pPr>
      <w:r>
        <w:rPr>
          <w:b/>
        </w:rPr>
        <w:t>C.</w:t>
      </w:r>
      <w:r>
        <w:t xml:space="preserve">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3d</w:t>
      </w:r>
      <w:r>
        <w:rPr>
          <w:vertAlign w:val="superscript"/>
        </w:rPr>
        <w:t>10</w:t>
      </w:r>
      <w:r>
        <w:t>4s</w:t>
      </w:r>
      <w:r>
        <w:rPr>
          <w:vertAlign w:val="superscript"/>
        </w:rPr>
        <w:t>2</w:t>
      </w:r>
      <w:r>
        <w:t>4p</w:t>
      </w:r>
      <w:r>
        <w:rPr>
          <w:vertAlign w:val="superscript"/>
        </w:rPr>
        <w:t>6</w:t>
      </w:r>
      <w:r>
        <w:t xml:space="preserve">. </w:t>
      </w:r>
      <w:r>
        <w:tab/>
        <w:t xml:space="preserve">           </w:t>
      </w:r>
      <w:r>
        <w:rPr>
          <w:b/>
        </w:rPr>
        <w:t>D.</w:t>
      </w:r>
      <w:r>
        <w:t xml:space="preserve"> Cả A, B, C đều đúng. </w:t>
      </w:r>
    </w:p>
    <w:p w:rsidR="00610EF3" w:rsidRDefault="00610EF3" w:rsidP="00A15542">
      <w:pPr>
        <w:spacing w:after="0"/>
        <w:ind w:left="-5"/>
      </w:pPr>
      <w:r>
        <w:rPr>
          <w:b/>
        </w:rPr>
        <w:t>Câu 33.</w:t>
      </w:r>
      <w:r>
        <w:t xml:space="preserve"> Nếu 5 electron được điền vào 3 AO thì số lượng electron độc thân là </w:t>
      </w:r>
    </w:p>
    <w:p w:rsidR="00610EF3" w:rsidRDefault="00610EF3" w:rsidP="00A15542">
      <w:pPr>
        <w:tabs>
          <w:tab w:val="center" w:pos="1911"/>
          <w:tab w:val="center" w:pos="4768"/>
          <w:tab w:val="center" w:pos="7468"/>
        </w:tabs>
        <w:spacing w:after="0" w:line="267" w:lineRule="auto"/>
        <w:ind w:left="-15" w:firstLine="0"/>
        <w:jc w:val="left"/>
      </w:pPr>
      <w:r>
        <w:rPr>
          <w:b/>
        </w:rPr>
        <w:t>A.</w:t>
      </w:r>
      <w:r>
        <w:t xml:space="preserve"> 0.</w:t>
      </w:r>
      <w:r>
        <w:rPr>
          <w:b/>
        </w:rPr>
        <w:t xml:space="preserve"> </w:t>
      </w:r>
      <w:r>
        <w:rPr>
          <w:b/>
        </w:rPr>
        <w:tab/>
        <w:t xml:space="preserve">                                B.</w:t>
      </w:r>
      <w:r>
        <w:t xml:space="preserve"> 1.</w:t>
      </w:r>
      <w:r>
        <w:rPr>
          <w:b/>
        </w:rPr>
        <w:t xml:space="preserve"> </w:t>
      </w:r>
      <w:r>
        <w:rPr>
          <w:b/>
        </w:rPr>
        <w:tab/>
        <w:t xml:space="preserve">                               C.</w:t>
      </w:r>
      <w:r>
        <w:t xml:space="preserve"> 2.</w:t>
      </w:r>
      <w:r>
        <w:rPr>
          <w:b/>
        </w:rPr>
        <w:t xml:space="preserve"> </w:t>
      </w:r>
      <w:r>
        <w:rPr>
          <w:b/>
        </w:rPr>
        <w:tab/>
        <w:t xml:space="preserve">                         D.</w:t>
      </w:r>
      <w:r>
        <w:t xml:space="preserve"> 5. </w:t>
      </w:r>
    </w:p>
    <w:p w:rsidR="00610EF3" w:rsidRDefault="00610EF3" w:rsidP="00A15542">
      <w:pPr>
        <w:spacing w:after="0"/>
        <w:ind w:left="-5"/>
      </w:pPr>
      <w:r>
        <w:rPr>
          <w:b/>
        </w:rPr>
        <w:t xml:space="preserve">Câu 34. </w:t>
      </w:r>
      <w:r>
        <w:t xml:space="preserve">Phát biểu nào sau đây </w:t>
      </w:r>
      <w:r>
        <w:rPr>
          <w:b/>
        </w:rPr>
        <w:t>không đúng?</w:t>
      </w:r>
      <w:r>
        <w:t xml:space="preserve"> </w:t>
      </w:r>
    </w:p>
    <w:p w:rsidR="00610EF3" w:rsidRDefault="00610EF3" w:rsidP="00A15542">
      <w:pPr>
        <w:spacing w:after="0"/>
        <w:ind w:left="293" w:hanging="293"/>
      </w:pPr>
      <w:r>
        <w:rPr>
          <w:b/>
          <w:bCs/>
          <w:szCs w:val="24"/>
          <w:u w:color="000000"/>
        </w:rPr>
        <w:t>A.</w:t>
      </w:r>
      <w:r>
        <w:rPr>
          <w:b/>
          <w:bCs/>
          <w:szCs w:val="24"/>
          <w:u w:color="000000"/>
        </w:rPr>
        <w:tab/>
      </w:r>
      <w:r>
        <w:t xml:space="preserve">Electron càng ở xa hạt nhân thì có năng lượng càng thấp. </w:t>
      </w:r>
    </w:p>
    <w:p w:rsidR="00610EF3" w:rsidRDefault="00610EF3" w:rsidP="00A15542">
      <w:pPr>
        <w:spacing w:after="0"/>
        <w:ind w:left="293" w:hanging="293"/>
      </w:pPr>
      <w:r>
        <w:rPr>
          <w:b/>
          <w:bCs/>
          <w:szCs w:val="24"/>
          <w:u w:color="000000"/>
        </w:rPr>
        <w:t>B.</w:t>
      </w:r>
      <w:r>
        <w:rPr>
          <w:b/>
          <w:bCs/>
          <w:szCs w:val="24"/>
          <w:u w:color="000000"/>
        </w:rPr>
        <w:tab/>
      </w:r>
      <w:r>
        <w:t xml:space="preserve">Số lượng electron tối đa trong một phân lớp luôn là một số chẵn. </w:t>
      </w:r>
    </w:p>
    <w:p w:rsidR="00610EF3" w:rsidRDefault="00610EF3" w:rsidP="00A15542">
      <w:pPr>
        <w:spacing w:after="0"/>
        <w:ind w:left="293" w:hanging="293"/>
      </w:pPr>
      <w:r>
        <w:rPr>
          <w:b/>
          <w:bCs/>
          <w:szCs w:val="24"/>
          <w:u w:color="000000"/>
        </w:rPr>
        <w:t>C.</w:t>
      </w:r>
      <w:r>
        <w:rPr>
          <w:b/>
          <w:bCs/>
          <w:szCs w:val="24"/>
          <w:u w:color="000000"/>
        </w:rPr>
        <w:tab/>
      </w:r>
      <w:r>
        <w:t xml:space="preserve">Phân lớp p có nhiều orbital hơn phân lớp s. </w:t>
      </w:r>
    </w:p>
    <w:p w:rsidR="00610EF3" w:rsidRDefault="00610EF3" w:rsidP="00A15542">
      <w:pPr>
        <w:spacing w:after="0"/>
        <w:ind w:left="293" w:hanging="293"/>
      </w:pPr>
      <w:r>
        <w:rPr>
          <w:b/>
          <w:bCs/>
          <w:szCs w:val="24"/>
          <w:u w:color="000000"/>
        </w:rPr>
        <w:t>D.</w:t>
      </w:r>
      <w:r>
        <w:rPr>
          <w:b/>
          <w:bCs/>
          <w:szCs w:val="24"/>
          <w:u w:color="000000"/>
        </w:rPr>
        <w:tab/>
      </w:r>
      <w:r>
        <w:t xml:space="preserve">Số electron tối đa trên phân lớp p gấp ba lần số eletron tối đa trên phân lớp s. </w:t>
      </w:r>
    </w:p>
    <w:p w:rsidR="00610EF3" w:rsidRDefault="00610EF3" w:rsidP="00A15542">
      <w:pPr>
        <w:spacing w:after="0"/>
        <w:ind w:left="-5"/>
        <w:jc w:val="left"/>
      </w:pPr>
      <w:r>
        <w:rPr>
          <w:b/>
        </w:rPr>
        <w:t>Câu 35.</w:t>
      </w:r>
      <w:r>
        <w:t xml:space="preserve"> Nguyên tử O có 8 electron. Biểu diễn sự sắp xếp electron trong nguyên tử O theo orbi</w:t>
      </w:r>
      <w:r w:rsidR="00BF6F20">
        <w:t>tal nào sau đây là đ</w:t>
      </w:r>
      <w:r>
        <w:t xml:space="preserve">úng? </w:t>
      </w:r>
    </w:p>
    <w:p w:rsidR="00A15542" w:rsidRDefault="00A15542" w:rsidP="00A15542">
      <w:pPr>
        <w:spacing w:after="0"/>
        <w:ind w:left="-5"/>
        <w:jc w:val="left"/>
        <w:rPr>
          <w:b/>
        </w:rPr>
      </w:pPr>
      <w:r>
        <w:rPr>
          <w:b/>
        </w:rPr>
        <w:t>A.</w:t>
      </w:r>
      <w:r>
        <w:t xml:space="preserve"> </w:t>
      </w:r>
      <w:r>
        <w:rPr>
          <w:noProof/>
        </w:rPr>
        <w:drawing>
          <wp:inline distT="0" distB="0" distL="0" distR="0" wp14:anchorId="4E4DC199" wp14:editId="1808EE8A">
            <wp:extent cx="1612800" cy="406800"/>
            <wp:effectExtent l="0" t="0" r="6985" b="0"/>
            <wp:docPr id="14358" name="Picture 14358"/>
            <wp:cNvGraphicFramePr/>
            <a:graphic xmlns:a="http://schemas.openxmlformats.org/drawingml/2006/main">
              <a:graphicData uri="http://schemas.openxmlformats.org/drawingml/2006/picture">
                <pic:pic xmlns:pic="http://schemas.openxmlformats.org/drawingml/2006/picture">
                  <pic:nvPicPr>
                    <pic:cNvPr id="14358" name="Picture 14358"/>
                    <pic:cNvPicPr/>
                  </pic:nvPicPr>
                  <pic:blipFill>
                    <a:blip r:embed="rId27">
                      <a:extLst>
                        <a:ext uri="{28A0092B-C50C-407E-A947-70E740481C1C}">
                          <a14:useLocalDpi xmlns:a14="http://schemas.microsoft.com/office/drawing/2010/main" val="0"/>
                        </a:ext>
                      </a:extLst>
                    </a:blip>
                    <a:stretch>
                      <a:fillRect/>
                    </a:stretch>
                  </pic:blipFill>
                  <pic:spPr>
                    <a:xfrm>
                      <a:off x="0" y="0"/>
                      <a:ext cx="1612800" cy="406800"/>
                    </a:xfrm>
                    <a:prstGeom prst="rect">
                      <a:avLst/>
                    </a:prstGeom>
                  </pic:spPr>
                </pic:pic>
              </a:graphicData>
            </a:graphic>
          </wp:inline>
        </w:drawing>
      </w:r>
      <w:r>
        <w:t xml:space="preserve">                      </w:t>
      </w:r>
      <w:r w:rsidRPr="00A15542">
        <w:rPr>
          <w:b/>
        </w:rPr>
        <w:t xml:space="preserve">B. </w:t>
      </w:r>
      <w:r>
        <w:rPr>
          <w:b/>
        </w:rPr>
        <w:t xml:space="preserve"> </w:t>
      </w:r>
      <w:r>
        <w:rPr>
          <w:noProof/>
        </w:rPr>
        <w:drawing>
          <wp:inline distT="0" distB="0" distL="0" distR="0" wp14:anchorId="29B3E373" wp14:editId="752978E8">
            <wp:extent cx="1778400" cy="442800"/>
            <wp:effectExtent l="0" t="0" r="0" b="0"/>
            <wp:docPr id="14360" name="Picture 14360"/>
            <wp:cNvGraphicFramePr/>
            <a:graphic xmlns:a="http://schemas.openxmlformats.org/drawingml/2006/main">
              <a:graphicData uri="http://schemas.openxmlformats.org/drawingml/2006/picture">
                <pic:pic xmlns:pic="http://schemas.openxmlformats.org/drawingml/2006/picture">
                  <pic:nvPicPr>
                    <pic:cNvPr id="14360" name="Picture 14360"/>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778400" cy="442800"/>
                    </a:xfrm>
                    <a:prstGeom prst="rect">
                      <a:avLst/>
                    </a:prstGeom>
                  </pic:spPr>
                </pic:pic>
              </a:graphicData>
            </a:graphic>
          </wp:inline>
        </w:drawing>
      </w:r>
      <w:r>
        <w:rPr>
          <w:b/>
        </w:rPr>
        <w:t>C.</w:t>
      </w:r>
      <w:r>
        <w:t xml:space="preserve"> </w:t>
      </w:r>
      <w:r>
        <w:rPr>
          <w:noProof/>
        </w:rPr>
        <w:drawing>
          <wp:inline distT="0" distB="0" distL="0" distR="0" wp14:anchorId="53105D15" wp14:editId="35CFD1C3">
            <wp:extent cx="2134800" cy="406511"/>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14362" name="Picture 14362"/>
                    <pic:cNvPicPr/>
                  </pic:nvPicPr>
                  <pic:blipFill>
                    <a:blip r:embed="rId29"/>
                    <a:stretch>
                      <a:fillRect/>
                    </a:stretch>
                  </pic:blipFill>
                  <pic:spPr>
                    <a:xfrm>
                      <a:off x="0" y="0"/>
                      <a:ext cx="2134800" cy="406511"/>
                    </a:xfrm>
                    <a:prstGeom prst="rect">
                      <a:avLst/>
                    </a:prstGeom>
                  </pic:spPr>
                </pic:pic>
              </a:graphicData>
            </a:graphic>
          </wp:inline>
        </w:drawing>
      </w:r>
      <w:r>
        <w:t xml:space="preserve">         </w:t>
      </w:r>
      <w:r w:rsidRPr="00A15542">
        <w:rPr>
          <w:b/>
        </w:rPr>
        <w:t xml:space="preserve">D. </w:t>
      </w:r>
      <w:r>
        <w:rPr>
          <w:rFonts w:ascii="Calibri" w:eastAsia="Calibri" w:hAnsi="Calibri" w:cs="Calibri"/>
          <w:noProof/>
          <w:sz w:val="22"/>
        </w:rPr>
        <mc:AlternateContent>
          <mc:Choice Requires="wpg">
            <w:drawing>
              <wp:inline distT="0" distB="0" distL="0" distR="0" wp14:anchorId="00AEE53C" wp14:editId="509CD589">
                <wp:extent cx="2324290" cy="619944"/>
                <wp:effectExtent l="0" t="0" r="0" b="8890"/>
                <wp:docPr id="79408" name="Group 79408"/>
                <wp:cNvGraphicFramePr/>
                <a:graphic xmlns:a="http://schemas.openxmlformats.org/drawingml/2006/main">
                  <a:graphicData uri="http://schemas.microsoft.com/office/word/2010/wordprocessingGroup">
                    <wpg:wgp>
                      <wpg:cNvGrpSpPr/>
                      <wpg:grpSpPr>
                        <a:xfrm>
                          <a:off x="0" y="0"/>
                          <a:ext cx="2324290" cy="619944"/>
                          <a:chOff x="8509" y="309473"/>
                          <a:chExt cx="2324100" cy="621183"/>
                        </a:xfrm>
                      </wpg:grpSpPr>
                      <wps:wsp>
                        <wps:cNvPr id="14264" name="Rectangle 14264"/>
                        <wps:cNvSpPr/>
                        <wps:spPr>
                          <a:xfrm>
                            <a:off x="1778762" y="309473"/>
                            <a:ext cx="50673" cy="224380"/>
                          </a:xfrm>
                          <a:prstGeom prst="rect">
                            <a:avLst/>
                          </a:prstGeom>
                          <a:ln>
                            <a:noFill/>
                          </a:ln>
                        </wps:spPr>
                        <wps:txbx>
                          <w:txbxContent>
                            <w:p w:rsidR="00A15542" w:rsidRDefault="00A15542" w:rsidP="00A15542">
                              <w:pPr>
                                <w:spacing w:after="160" w:line="259" w:lineRule="auto"/>
                                <w:ind w:left="0" w:firstLine="0"/>
                                <w:jc w:val="left"/>
                              </w:pPr>
                              <w:r>
                                <w:rPr>
                                  <w:b/>
                                </w:rPr>
                                <w:t xml:space="preserve"> </w:t>
                              </w:r>
                            </w:p>
                          </w:txbxContent>
                        </wps:txbx>
                        <wps:bodyPr horzOverflow="overflow" vert="horz" lIns="0" tIns="0" rIns="0" bIns="0" rtlCol="0">
                          <a:noAutofit/>
                        </wps:bodyPr>
                      </wps:wsp>
                      <pic:pic xmlns:pic="http://schemas.openxmlformats.org/drawingml/2006/picture">
                        <pic:nvPicPr>
                          <pic:cNvPr id="14364" name="Picture 14364"/>
                          <pic:cNvPicPr/>
                        </pic:nvPicPr>
                        <pic:blipFill>
                          <a:blip r:embed="rId30"/>
                          <a:stretch>
                            <a:fillRect/>
                          </a:stretch>
                        </pic:blipFill>
                        <pic:spPr>
                          <a:xfrm>
                            <a:off x="8509" y="486156"/>
                            <a:ext cx="2324100" cy="444500"/>
                          </a:xfrm>
                          <a:prstGeom prst="rect">
                            <a:avLst/>
                          </a:prstGeom>
                        </pic:spPr>
                      </pic:pic>
                    </wpg:wgp>
                  </a:graphicData>
                </a:graphic>
              </wp:inline>
            </w:drawing>
          </mc:Choice>
          <mc:Fallback>
            <w:pict>
              <v:group id="Group 79408" o:spid="_x0000_s1026" style="width:183pt;height:48.8pt;mso-position-horizontal-relative:char;mso-position-vertical-relative:line" coordorigin="85,3094" coordsize="23241,6211" o:gfxdata="UEsDBBQABgAIAAAAIQArENvACgEAABQCAAATAAAAW0NvbnRlbnRfVHlwZXNdLnhtbJSRzU7DMBCE 70i8g+UrShx6QAg16YGUIyBUHmBlbxKX+EdeE9q3x07ppSJIHO3dmW/GXm8OZmQTBtLO1vy2rDhD K53Stq/5++6puOeMIlgFo7NY8yMS3zTXV+vd0SOxpLZU8yFG/yAEyQENUOk82jTpXDAQ0zH0woP8 gB7FqqruhHQ2oo1FzB68WbfYwecY2faQrk9JAo7E2eNpMbNqDt6PWkJMScVk1QWl+CGUSTnv0KA9 3aQYXPxKyJNlwLJu7/sLnTa52d5jn1Ev6TWDVsheIcRnMCm5UIEErlzrZPk3NvcyVLiu0xLLNtB2 Vp1rLHkr92UDTv81b5PsDaezu5j/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G2n604AIAAMkGAAAOAAAAZHJzL2Uyb0RvYy54bWykVclu2zAQvRfoPxC8 J1osb4LloGiaIEDRBE37ATRFSUQpkiBpy+nXd0gtzlY0SA9hhpzRzJs3izcXx1agAzOWK1ng5DzG iEmqSi7rAv/8cXW2wsg6IksilGQFfmAWX2w/fth0OmepapQomUHgRNq80wVunNN5FFnasJbYc6WZ BGWlTEscXE0dlYZ04L0VURrHi6hTptRGUWYtvF72SrwN/quKUXdbVZY5JAoM2Fw4TTh3/oy2G5LX huiG0wEGeQeKlnAJQSdXl8QRtDf8hauWU6Osqtw5VW2kqopTFnKAbJL4WTbXRu11yKXOu1pPNAG1 z3h6t1v67XBnEC8LvFxnMRRLkhbKFCKj/gko6nSdg+W10ff6zgwPdX/zWR8r0/r/kA86BnIfJnLZ 0SEKj+kszdI11ICCbpGs11nWs08bKJH/bDWP1xiBdhavs+Vs1H555CCJRwdpkqyCSTSGjzzKCVSn oaHsiTP7f5zdN0SzUArrmRg4S7J0kY2cfYdmI7IWDPXPgaZgPZFmcwv8vcJYslyulov0RfYjefN4 AYQE6tI0m61C406Zk1wb666ZapEXCmwASmhHcvhqHQAB09HERxfSn1JdcSF6rX8BAkeAXnLH3XHI YafKB0i5Ueb3LQx7JVRXYDVI2M8/BPVajMSNBKr9qI2CGYXdKBgnPqswkD2MT3unKh5w+sB9tAEP 1HC70Zzm8DcMAEgvivnvRQFfub1heHDSvslHS8yvvT6DWdXE8R0X3D2EvQPselDycMepr6i/PO6L 2akvwMIHhq7wj8DoaOu/9Oz7+xNHO8G1L41nx8sDZFhbz8b+laz7lXKp6L5l0vU70jAB6JW0DdcW I5Ozdsdg5M1NmfRTZp1hjjY+YAWBfSv3fTEpAsoTMI/5L708jXG2WiTzRR9gbGS/BaYhzrJsDgPd Rxp3yNinb2rlgKrHEUSAFfom7EuQnizkx/dgdfoF2v4BAAD//wMAUEsDBBQABgAIAAAAIQA3ncEY ugAAACEBAAAZAAAAZHJzL19yZWxzL2Uyb0RvYy54bWwucmVsc4SPywrCMBBF94L/EGZv07oQkaZu RHAr9QOGZJpGmwdJFPv3BtwoCC7nXu45TLt/2ok9KCbjnYCmqoGRk14ZpwVc+uNqCyxldAon70jA TAn23XLRnmnCXEZpNCGxQnFJwJhz2HGe5EgWU+UDudIMPlrM5YyaB5Q31MTXdb3h8ZMB3ReTnZSA eFINsH4Oxfyf7YfBSDp4ebfk8g8FN7a4CxCjpizAkjL4DpvqGjTwruVfj3UvAAAA//8DAFBLAwQU AAYACAAAACEAWBvzUNsAAAAEAQAADwAAAGRycy9kb3ducmV2LnhtbEyPQUvDQBCF74L/YRnBm93E YrQxm1KKeiqCrSC9TZNpEpqdDdltkv57Ry96efB4w3vfZMvJtmqg3jeODcSzCBRx4cqGKwOfu9e7 J1A+IJfYOiYDF/KwzK+vMkxLN/IHDdtQKSlhn6KBOoQu1doXNVn0M9cRS3Z0vcUgtq902eMo5bbV 91GUaIsNy0KNHa1rKk7bszXwNuK4mscvw+Z0XF/2u4f3r01MxtzeTKtnUIGm8HcMP/iCDrkwHdyZ S69aA/JI+FXJ5kki9mBg8ZiAzjP9Hz7/BgAA//8DAFBLAwQKAAAAAAAAACEAS+eWiEsvAABLLwAA FAAAAGRycy9tZWRpYS9pbWFnZTEuanBn/9j/4AAQSkZJRgABAQEAYABgAAD/2wBDAAMCAgMCAgMD AwMEAwMEBQgFBQQEBQoHBwYIDAoMDAsKCwsNDhIQDQ4RDgsLEBYQERMUFRUVDA8XGBYUGBIUFRT/ 2wBDAQMEBAUEBQkFBQkUDQsNFBQUFBQUFBQUFBQUFBQUFBQUFBQUFBQUFBQUFBQUFBQUFBQUFBQU FBQUFBQUFBQUFBT/wAARCABsAjADASIAAhEBAxEB/8QAHwAAAQUBAQEBAQEAAAAAAAAAAAECAwQF BgcICQoL/8QAtRAAAgEDAwIEAwUFBAQAAAF9AQIDAAQRBRIhMUEGE1FhByJxFDKBkaEII0KxwRVS 0fAkM2JyggkKFhcYGRolJicoKSo0NTY3ODk6Q0RFRkdISUpTVFVWV1hZWmNkZWZnaGlqc3R1dnd4 eXqDhIWGh4iJipKTlJWWl5iZmqKjpKWmp6ipqrKztLW2t7i5usLDxMXGx8jJytLT1NXW19jZ2uHi 4+Tl5ufo6erx8vP09fb3+Pn6/8QAHwEAAwEBAQEBAQEBAQAAAAAAAAECAwQFBgcICQoL/8QAtREA AgECBAQDBAcFBAQAAQJ3AAECAxEEBSExBhJBUQdhcRMiMoEIFEKRobHBCSMzUvAVYnLRChYkNOEl 8RcYGRomJygpKjU2Nzg5OkNERUZHSElKU1RVVldYWVpjZGVmZ2hpanN0dXZ3eHl6goOEhYaHiImK kpOUlZaXmJmaoqOkpaanqKmqsrO0tba3uLm6wsPExcbHyMnK0tPU1dbX2Nna4uPk5ebn6Onq8vP0 9fb3+Pn6/9oADAMBAAIRAxEAPwCb9hf9hf4Z/tC/A7/hK/FY1j+1f7TuLT/Qb0RR7ECFfl2Hn5j3 r6G/4dS/A708Sf8AgzX/AON0n/BKT/k1f/uO3n/oMVfZFfs/F/F+f4PiDG4fD42pGEakkkpOyV9k edh8PSlSi3FXsfHH/DqX4HeniT/wZr/8bo/4dS/A708Sf+DNf/jdfY9FfIf68cTf9B9T/wACZ0fV qP8AIj44/wCHUvwO9PEn/gzX/wCN0f8ADqX4HeniT/wZr/8AG6+x6KP9eOJv+g+p/wCBMPq1H+RH xx/w6l+B3p4k/wDBmv8A8bryD9rb/gnv8KPgv+z74s8ZeHRrn9saYkLQfa78SR5eeNDldgzwx71+ k1fOP/BRD/kz34g/9crX/wBK4a+i4c4x4hxOdYKhWx1SUJVaaacnZpySafqjGth6UacmorZnqPwB /wCSE/Dj/sW9N/8ASWOu9rgvgD/yQn4cf9i3pv8A6Sx13tfm2Zf77X/xy/NnZD4UFFFFecWFFFFA HzL/AMFIv+TOfHX+9Zf+lkNec+C/+CXfwV17wboOp3Q8Rfab2wt7mXZqQC73jVmwPL4GSa9G/wCC kX/JnPjr/esv/SyGvdPhj/yTXwn/ANgi0/8ARKV+oYTOsyybhehLLq8qTlXq35Xa9qdK1zilThUr PnV9F+bPl7/h1L8DvTxJ/wCDNf8A43R/w6l+B3p4k/8ABmv/AMbr7Horx/8AXjib/oPqf+BM0+rU f5EfHH/DqX4HeniT/wAGa/8Axuj/AIdS/A708Sf+DNf/AI3X2PRR/rxxN/0H1P8AwJh9Wo/yI+OP +HUvwO9PEn/gzX/43R/w6l+B3p4k/wDBmv8A8br7Hoo/144m/wCg+p/4Ew+rUf5EfmV8UP2VvBH7 Mf7Vn7OCeDP7S261rzm6/tC6E3+qlttm3CjH+tbP4V+mtfFf7a3/ACdh+yl/2Hbr/wBG2dfalelx XjsTmWW5TisZUc6kqdS8nq3atNL8EkRQioTqRirK6/JBRRRX5qdgUUUUAFFFFAH5n/sufskeFP2l F+J2v+K9d8UW97YeMr/ToU0vUxDH5S7HGQyNzmRu/TFe4f8ADr74Wf8AQyeOv/B0n/xmm/8ABNr/ AJFT4v8A/ZQdR/8ARcNfYVfsPFXFWd4DOa+GwuKlCEbJJPRe6jz6FCnKmpSjqfH/APw6++Fn/Qye Ov8AwdJ/8Zo/4dffCz/oZPHX/g6T/wCM19gUV8p/rtxH/wBBs/vN/q1H+U+P/wDh198LP+hk8df+ DpP/AIzR/wAOvvhZ/wBDJ46/8HSf/Ga+wKKP9duI/wDoNn94fVqP8p8f/wDDr74Wf9DJ46/8HSf/ ABmvL/2nv2A/h/8ACX4B+M/F2ja/4wm1PSrMTwR3urLJCzGRF+ZRGCRhj3FfohXg37d3/Jo/xM/7 Bq/+jo693IeMM/xGbYSjVxk3GVSCavunJJoyq4ekqcmo9GfOn7Of7APgb4mfAvwT4q1PxX44ttQ1 bTYrqeGx1hI4UZuoRTESB7ZNej/8Ox/hv/0OXxC/8Hqf/Ga9U/Yu/wCTU/hf/wBgSD+Rr2mss64w z6hmeKpU8XJRjUmktNEpNLoOnh6ThFuPQ+Qv+HY/w3/6HL4hf+D1P/jNH/Dsf4b/APQ5fEL/AMHq f/Ga+vaK8b/XTiL/AKDJ/h/kafV6X8p8hf8ADsf4b/8AQ5fEL/wep/8AGaP+HY/w3/6HL4hf+D1P /jNfXtFH+unEX/QZP8P8g+r0v5T5C/4dj/Df/ocviF/4PU/+M18w/t7/ALLuhfsw/Dvw34g8I+Kv GE9/e6uLR/7U1bzVVRFI4ZdiIQ2UHOa/Vuvgr/gsF/yRHwZ/2MI/9Jpq+54H4ozrMOIsHhcViZTp ylZp2s9H5HNiaNOFGUox1O+X/gnD4VKg/wDC1vix/wCFHF/8j0v/AA7g8K/9FW+LH/hRxf8AyPX1 on3V+lOr4T/XLPv+gp/dH/I6vq9L+U+Sf+HcHhX/AKKt8WP/AAo4v/kej/h3B4V/6Kt8WP8Awo4v /kevraij/XLPv+gp/dH/ACD6vS/lPkn/AIdweFf+irfFj/wo4v8A5Ho/4dweFf8Aoq3xY/8ACji/ +R6+tqKP9cs+/wCgp/dH/IPq9L+U+Sf+HcHhX/oq3xY/8KOL/wCR6858NfCP/hnv9vb4V+F9H8ae L/EGkato2oXtzD4j1X7SPMWC4UABURcDaDyCc96+/K+Qfit/yko+CX/Yt6l/6Kuq+lyPiHNM0li8 NjKznD2Fd2aW6pya6dGYVaMIcritbr8z6+ooor8nO8KKKKACiiigArh/jpdTWPwR+IVxbyyW9xD4 d1CSOWJirowtpCGBHIIPORXcVwXx+/5IR8R/+xb1L/0lkr0cuV8bQT/mj+aIn8LPi79lX9j2w+OX wF8LeNtd+KXxNtNV1RJmmh07xAqQLsnkjG0PEzDhB1Y85r1n/h3H4Z/6K38Wv/Cki/8Akeum/wCC d/8AyZ58Pv8Arldf+lc1fR9foXEXFWc4XOcZh6GIcYQqzSVo6JSaS26I5aNCnKnFtdEfJX/DuPwz /wBFb+LX/hSRf/I9H/DuPwz/ANFb+LX/AIUkX/yPX1rRXz/+uWff9BT+6P8Aka/V6X8p8lf8O4/D P/RW/i1/4UkX/wAj0f8ADuPwz/0Vv4tf+FJF/wDI9fWtFH+uWff9BT+6P+QfV6X8p8lf8O4/DP8A 0Vv4tf8AhSRf/I9eB/tsfsww/s3fBU+L/DXxP+JF9qX9pW9n5Wra+JIdjhyTiONDn5Rjn8K/TGvj j/gq1/yaqf8AsO2f/oMtfW8I8T5vjs/weGxNdyhOcU01GzV9tjnxFGnGlKUVrYT/AIJSf8mr/wDc dvP/AEGKvsivjf8A4JSf8mr/APcdvP8A0GKvsivl+OP+Smx//XyX5m+G/gw9DyrWta1CL9qbwbpK X1ymlXHgzXLqaxWZhBJNHfaSscjJnaXVZZQGIyBI4H3jXqtePa9/yd94G/7EXxB/6cNGr1XWLGbU 9IvrO3vp9LuLiCSGO+tQhlt2ZSBIgdWUspORuVhkDII4r4c6T42/4KB/tc678OfD+qfDz4Trcaj8 SH0yfVdTvtPCuPD+mwxtLNPKx4SRo0bbnBGcj5igb0z9j79pq4+Nnhu78M+M7GTw38XPC4Fp4i0K 8QRSO6/L9qiUcGKQ85XgE4GQVZqvxW+B/hH4K/sk/HOLw1p7rf6n4S1m51TWL2Vri/1Kf7FOTLcT uSztlmOOg3HAAr0r4kfADwp8SvEmk+KZ4rjRPGuj4GneKNGlEF/brkkxlsFZYjuYGKVXQ7j8uTmg D0mvnH/goh/yZ78Qf+uVr/6Vw19HV84/8FEP+TPfiD/1ytf/AErhr6jhX/kf4D/r9T/9LRhX/hS9 Geo/AH/khPw4/wCxb03/ANJY672uC+AP/JCfhx/2Lem/+ksdd7XkZl/vtf8Axy/NmkPhQUUUV5xY UUUUAfMv/BSL/kznx1/vWX/pZDXunwx/5Jr4T/7BFp/6JSvC/wDgpF/yZz46/wB6y/8ASyGvdPhj /wAk18J/9gi0/wDRKV9tiP8AklsN/wBf6v8A6bonMv479F+bOmrxT9mnxBqmval8ZV1PUrzUVsPi BqFlaLdzvKLe3W2tCsUe4nYgLMQowAWPHNe114L+yn/yFPjn/wBlJ1L/ANJbOviTpPd5pkt4nlld Y40UszucBQOSSewr8y/2gf8AgoR8Qr34/wDhm4+EHh/U/Efw08N6jPa30tlCTF4mmSCWS6jhcA70 hhjlZSgOGUOcgpn9Bvin8MNO+LvhlfDus3+p2uiyzh7610y6Nt9vh2srW0zqN3lNuBZVKltoBO0s D5D8SvCuj+B/jV+y7oPh/TLbR9GsNY1iG1sbOMRxQoNEveFUfifckmgD174R/Frw18bvAGleMPCd +t/o+oRB1PSSF/4opF/hdTwVPcV2Neb+FPgD4T8A/ETUfF/hWG58N3GrCQ6tpenS7NO1GZiCLiS3 IKiYEH94m0ncd26vSKAPiv8AbW/5Ow/ZS/7Dt1/6Ns6+1K+K/wBtb/k7D9lL/sO3X/o2zr7Ur7zP v+RNk/8A17qf+n6hy0v4lT1X5IKKKK+DOoKKKKACiiigD49/4Jtf8ip8X/8AsoOo/wDouGvsKvj3 /gm1/wAip8X/APsoOo/+i4a+wq+341/5KDFeq/8ASYnNhv4UROnJr83f2wP28PH3/C1vD+g/AnSr 3X9J8Na2kWs6jYwmW31i9EUsp0tCB848qKYkISzMBtGVG777+JHgKD4meErrw7d6tqukWN2yC6k0 a5+zTyxBgWh80AsquPlYoQ2CQCM14Z8aPh74b+Fq/s5+G/CWi2egaHZ/Ei2ENjYxhEXOm6kST3LE 8ljkk8k18QdJ6p8Avjx4a/aI+HNh4t8NzMqS/ur3TrggXOn3K8SQTID8rqfzGCODXo9ed2PwH8K6 J8UpviBocNx4f16+Lf2uumTGK21j5GVTdQ8o7qW3rIAHyMFiCwPolABXg37d3/Jo/wATP+wav/o6 Ovea8G/bu/5NH+Jn/YNX/wBHR19Fw3/yO8F/19p/+loxrfw5ejND9i7/AJNT+F//AGBIP5Gvaa8W /Yu/5NT+F/8A2BIP5Gvaazz/AP5G+M/6+T/9KY6X8OPogr4E/b6/bK8YaHfn4c/A2O6v/FenXdlL 4g12wVXh0wyXMcVvZszDZ5k0skasCRhTtwdzbfuPxd4fk8VeGdR0eLVtQ0Nr2Ew/2hpUix3UAPVo 3ZWCtjIDYyM5GDg187/Hb4P+EPgr+zNPofg7RYdIspPFPhue4dSXmupjrunhpppWJeWQ45ZiTXgm p2v7K37TGl/tJeAjetaSeH/GOlt9j8Q+Gb1THdaddAYbMbfMI2OSrEDjIOGUge11514i+A3hbXPi Tp3xBtornQfGlqY45dY0ibyZL62VlJtbpcFZomChcOpZRgoykAj0WgAr4K/4LBf8kR8Gf9jCP/Sa avvWvgr/AILBf8kR8Gf9jCP/AEmmr9F8O/8AkqsD/if/AKSzkxf8CR95p91fpTqan3V+lOr86OsK +YdI/wCCgHw51j9q27+CkVygmjh8iHXvOH2afUgx32Q4+8FwA2cFwydcbvR/j14X+JHxA0qDwp4G 1iy8H6bqSsur+KXdpL61hyAYrSALgyOCf3rOuwcgMT8vydb/ALAPwduPjxrnwsh0FrTSrT4d6Xe2 2qwyY1CK+Oo36NeCXH+tIRM8bSFUYwAAAfoRRXmfwL0P4jeEfDsvh34h6vp/iqbTRHFYeJ7QNFPq UXzDNzAQRHKoVclWYNuzwQc+mUAFfIPxW/5SUfBL/sW9S/8ARV1X19XyD8Vv+UlHwS/7FvUv/RV1 X23Cn+8Yr/sHxH/pqRzV9o+q/M+vqKKK+JOkKKKKACiiigArgvj9/wAkI+I//Yt6l/6SyV3tcF8f v+SEfEf/ALFvUv8A0lkr0ct/36h/jj+aIn8LPLf+Cd//ACZ58Pv+uV1/6VzV9H184f8ABO//AJM8 +H3/AFyuv/Suavo+vX4q/wCR/j/+v1T/ANLZFH+FH0QV4J+19+194Y/ZE8C2etaxAdX1jULlYNP0 SGUJNcKGHmyZIO1UQ5yRgsVX+LI9q8Q3WpWeh38+jWMOp6tHCzWtncXH2eOaXHyq8m1tik4ywVsD selfBP7Sn7Jaw/C7xr8V/ixqNr46+Jl7c6Ta27RwbdO0W0Op26/ZbSNuSNskimR+W3McAs2flzY+ 5Ph38QtA+K3gnR/FvhfUI9U0LVrdbm1uY+MqeoYHlWByCp5BBB5FdHXzZ8N/2Y9Z/Zt+JF1efCm/ tB8M9eu1m1fwPqTsi6fKxVXu7GYBsEKBmFxhgmAw+Xb9J0AFfHH/AAVa/wCTVT/2HbP/ANBlr7Hr 44/4Ktf8mqn/ALDtn/6DLX3HA/8AyU2A/wCvkfzObE/wZ+gn/BKT/k1f/uO3n/oMVfQnxm+NWnfA vRrbxB4h0jVbjwqpYalrGmW/2ldLGV2yTRKfMMZy2XRW27Rkc5r57/4JSf8AJq//AHHbz/0GKvsK 8s4NQtZrW6hjubaZDHLDMoZHUjBVgeCCOMGjjj/kpsf/ANfJfmGG/gw9Dwy88YaFrP7S3gHxJY6x Y3fh+X4e+ILtNUiuEa2MP2/RiZPMzt2gc5zxius+EPx80X45Xuqz+ENP1G+8KWDtbp4pmiWKxv51 bayWu475VXnMu0ISMKzc4+IfF3/BL3W7v9pSz0zQ/EOpab+z9fwXF5f6ZDqLobTfLFJPp0af885p IoHBxgLEc/MiFv0b8P8Ah/TfCeh2OjaNYwaZpVjCtva2drGEjhjUYVVUdABXw50nnX7WP/JrPxk/ 7EzWf/SGavVa88/aM8Oal4w/Z7+J+gaNaNf6vqnhfVLGytYyA008tpKkaAkgZLMBycc16HQAV84/ 8FEP+TPfiD/1ytf/AErhr6Or5x/4KIf8me/EH/rla/8ApXDX1HCv/I/wH/X6n/6WjCv/AApejPUf gD/yQn4cf9i3pv8A6Sx13tcF8Af+SE/Dj/sW9N/9JY672vIzL/fa/wDjl+bNIfCgooorziwooooA +Zf+CkX/ACZz46/3rL/0shr3T4Y/8k18J/8AYItP/RKV4X/wUi/5M58df71l/wClkNe6fDH/AJJr 4T/7BFp/6JSvtsR/yS2G/wCv9X/03ROZfx36L82cp4i/aJ8L+CPipY+BPFaXnhi81YhdE1TUIwNO 1Vtis0cc4JCSqxK+XJsJIG3duXPknwp+L3hH4JaL8e/EvjPWYdG0qL4l6iis4LyTyG2s9scUagtI 57KoJ/AGvb/jf8FPDH7QPw51TwZ4sszc6beKGjmjO2a1mXmOaJv4XU8jsRkEEEg/GX7Fv/BPXxJ4 A+Ket+MPjFq1x4pn8P6vKfC8NzdPNDPIVVTqjIWbDsixqqtkgpk5KoR8SdJ90fD/AMWXHjjwrZa5 caBqXhoXgMkWn6wsa3SxZ+RpERmCFlw2wncuQGAOQPJ/jn/ycZ+zb/2HdZ/9Ml5XvVeP/FvwbrXi D43fAvWtPsJLnS9B1fVLjUrhWULbRy6TdQxswJycySIvGeWoA9gooooA+K/21v8Ak7D9lL/sO3X/ AKNs6+1K+K/21v8Ak7D9lL/sO3X/AKNs6+1K+8z7/kTZP/17qf8Ap+octL+JU9V+SCiiivgzqCii igAooooA+Pf+CbX/ACKnxf8A+yg6j/6Lhr7Cr49/4Jtf8ip8X/8AsoOo/wDouGvsKvt+Nf8AkoMV 6r/0mJzYb+FEK8F/al/5Gf8AZ/8A+yk2v/ps1Kveq8f/AGgvButeLtf+DU+kWEl9Fovjq31TUGRl H2e1Wwvo2lOSMgPLGOMn5hxXxB0nsFFFFABXg37d3/Jo/wATP+wav/o6Ovea8G/bu/5NH+Jn/YNX /wBHR19Fw3/yO8F/19p/+loxrfw5ejND9i7/AJNT+F//AGBIP5Gvaa8W/Yu/5NT+F/8A2BIP5Gva azz/AP5G+M/6+T/9KY6X8OPogrxH9sn/AJITN/2Mnhr/ANPthXt1eUftPeEtX8cfCOTSdDsX1HUD ruhXQgjKg+VBq9nPM3JAwscbt9F45rwTU9XooooAK+Cv+CwX/JEfBn/Ywj/0mmr71r4K/wCCwX/J EfBn/Ywj/wBJpq/RfDv/AJKrA/4n/wCks5MX/AkfeafdX6U6mp91fpTq/OjrCvBdL/5Pu8Tf9k20 r/06ajXvVeC6X/yfd4m/7JtpX/p01GgD3qiiigAr5B+K3/KSj4Jf9i3qX/oq6r6+r5B+K3/KSj4J f9i3qX/oq6r7bhT/AHjFf9g+I/8ATUjmr7R9V+Z9fUUUV8SdIUUUUAFFFFABXBfH7/khHxH/AOxb 1L/0lkrva4L4/f8AJCPiP/2Lepf+kslejlv+/UP8cfzRE/hZ5b/wTv8A+TPPh9/1yuv/AErmr6Pr 5w/4J3/8mefD7/rldf8ApXNX0fXr8Vf8j/H/APX6p/6WyKP8KPogrwX9ub/k2PxL/wBf2j/+nW0r 3qvBf25v+TY/Ev8A1/aP/wCnW0r5c2PeqKKKACvjj/gq1/yaqf8AsO2f/oMtfY9fHH/BVr/k1U/9 h2z/APQZa+44H/5KbAf9fI/mc2J/gz9BP+CUn/Jq/wD3Hbz/ANBir7Ir43/4JSf8mr/9x28/9Bir 7Io44/5KbH/9fJfmGG/gw9Aooor4c6QooooAK+cf+CiH/JnvxB/65Wv/AKVw19HV84/8FEP+TPfi D/1ytf8A0rhr6jhX/kf4D/r9T/8AS0YV/wCFL0Z6j8Af+SE/Dj/sW9N/9JY672uC+AP/ACQn4cf9 i3pv/pLHXe15GZf77X/xy/NmkPhQUUUV5xYUUUUAfMv/AAUi/wCTOfHX+9Zf+lkNe6fDH/kmvhP/ ALBFp/6JSvC/+CkX/JnPjr/esv8A0shr3T4Y/wDJNfCf/YItP/RKV9tiP+SWw3/X+r/6bonMv479 F+bOmooor4k6QooooAKKKKAPiv8AbW/5Ow/ZS/7Dt1/6Ns6+1K+K/wBtb/k7D9lL/sO3X/o2zr7U r7zPv+RNk/8A17qf+n6hy0v4lT1X5IKKKK+DOoKKKKACiiigD49/4Jtf8ip8X/8AsoOo/wDouGvs Kvj3/gm1/wAip8X/APsoOo/+i4a+wq+341/5KDFeq/8ASYnNhv4UQooor4g6QooooAK8G/bu/wCT R/iZ/wBg1f8A0dHXvNeDft3f8mj/ABM/7Bq/+jo6+i4b/wCR3gv+vtP/ANLRjW/hy9GaH7F3/Jqf wv8A+wJB/I17TXi37F3/ACan8L/+wJB/I17TWef/API3xn/Xyf8A6Ux0v4cfRBRRRXgmoUUUUAFf BX/BYL/kiPgz/sYR/wCk01fetfBX/BYL/kiPgz/sYR/6TTV+i+Hf/JVYH/E//SWcmL/gSPvNPur9 KdTU+6v0p1fnR1hWevh/S49el1xdNs11qW2Syk1IQILl7dHZ0iMmNxQM7sFzgF2OMk1oUUAFFFFA BXyD8Vv+UlHwS/7FvUv/AEVdV9fV8g/Fb/lJR8Ev+xb1L/0VdV9twp/vGK/7B8R/6akc1faPqvzP r6iiiviTpCiiigAooooAK4L4/f8AJCPiP/2Lepf+ksld7XBfH7/khHxH/wCxb1L/ANJZK9HLf9+o f44/miJ/Czy3/gnf/wAmefD7/rldf+lc1fR9fOH/AATv/wCTPPh9/wBcrr/0rmr6Pr1+Kv8Akf4/ /r9U/wDS2RR/hR9EFZ+u+H9L8UaXLpus6bZ6vp0rI0lnfQJNC7I4dCUYEEqyqw44KgjkVoUV8ubB RRRQAV8cf8FWv+TVT/2HbP8A9Blr7Hr44/4Ktf8AJqp/7Dtn/wCgy19xwP8A8lNgP+vkfzObE/wZ +hmL/wAEk/g+owuueLwPa/g/+MUv/DpX4Qf9B3xh/wCB8H/xivtmitf9feJ/+g+f3/8AAF9Vo/yo +Jv+HSvwg/6DvjD/AMD4P/jFH/DpX4Qf9B3xh/4Hwf8AxivtDUNStNIspry+uobK0hUvLcXEgjjR R1LMTgD61Fomuad4l0m21TSL+21TTbpd8F5ZzLLDKucZV1JBHHUGj/Xzif8A6D5/f/wA+q0f5UfG n/DpX4Qf9B3xh/4Hwf8Axij/AIdK/CD/AKDvjD/wPg/+MV9s0Uf6+cT/APQfP7/+AH1Wj/Kj4m/4 dK/CD/oO+MP/AAPg/wDjFI3/AASU+D7DB1zxgR738H/xivtqij/X3if/AKD5/f8A8APqtH+VGT4R 8NWvgzwpovh+xeSSy0myhsIGmILmOKNUUsQACcKM4ArWoor4Wc5VJOc3dvVnTtoFFFFQMKKKKAOH +NXwh0b47fDfVfBPiCe8t9J1IxGaSwdUmHlyLIu0srAcoO3TNfL3/Dpb4Qjga94w/wDA+D/4xX2z RX0+WcTZzk1F4fL8TKnBu9ltfRX+5IxnRp1HecbnxN/w6X+EP/Qe8Y/+B8H/AMYo/wCHS/wh/wCg 94x/8D4P/jFfbHTk18leP/2uvivJNqer/Cj4Caj8Q/AWmM6t4ik1WG1Oo+WSHeyt/mlnjyPkkRW3 9VBGCfW/184n/wCg6f3/APAM/qtH+VHOf8Ol/hD/ANB7xj/4Hwf/ABij/h0v8If+g94x/wDA+D/4 xXvf7MH7S3hz9qX4bDxVoNtdaZcW1y1hqWk32PPsbpAC0bY6jDAq3GQeQCCB69R/r5xP/wBB0/v/ AOAH1Wj/ACo+Jv8Ah0v8If8AoPeMf/A+D/4xR/w6X+EP/Qe8Y/8AgfB/8Yr7Zoo/184n/wCg6f3/ APAD6rR/lR8kfDv/AIJm/C74aePNA8W6ZrHiifUtFvI722ju7yF4i6HIDAQgkZHYivreiivnM0zr Mc6qRq5jWdSUVZN9FvY2hThTVoKwUUUV4poFFFFABRRRQB8c6h/wTF8CXmtarqUHjfxtpr6leS3s 0NlqEUUfmSMWbAEXvjnnAFRf8OwvBn/RR/iF/wCDWP8A+NV9l0V9wuN+Ikkvrkvw/wAjm+rUf5T4 0/4dheDP+ij/ABC/8Gsf/wAao/4dheDP+ij/ABC/8Gsf/wAar7Lop/68cRf9Bcvuj/kH1aj/ACnx p/w7C8Gf9FH+IX/g1j/+NUf8OwvBn/RR/iF/4NY//jVfZdFH+vHEX/QXL7o/5B9Wo/ynxp/w7C8G f9FH+IX/AINY/wD41UF9/wAEtfA+o2cttP8AELx7NDIMNHNqUTofqpiwa+0qKa454ji7rGS+6P8A kH1aj/KfGVh/wTE8K6ZZw2tr8T/iHbW8K7Ehg1SNEUegUR4A+lT/APDtPw7/ANFW+JH/AIOF/wDj dfY1FJ8b8Qyd3i390f8AIPq1L+U+Of8Ah2n4d/6Kt8SP/Bwv/wAbo/4dp+Hf+irfEj/wcL/8br6i +IvxG8N/CXwbqfivxdq8GiaBpsXm3N5cZIUdlVQCzsTgBVBZiQACTXifwd/4KFfAz44+MU8LeHPF zQ65O7JaW2qWktoLsggARO4CsxzwhIc4Py8Uv9duIf8AoKf3R/yD6tS/lOJ/4dp+Hf8Aoq3xI/8A Bwv/AMbo/wCHafh3/oq3xI/8HC//ABuvsaij/XbiH/oKf3R/yD6tS/lPjn/h2n4d/wCirfEj/wAH C/8AxuszX/8Aglf4N8SWscGo/Ejx5fRxvvVL2/inVTgjIDR8HnrX2zRVQ454jpyUo4tpryj/AJC+ rUf5T5I/4d/3P/Rfviz/AOD4/wCFH/Dv+5/6L98Wf/B8f8K+t6Kx/wBcs8/5/wD/AJJD/wCRK+r0 u35nyR/w7/uf+i/fFn/wfH/Cj/h3/c/9F++LP/g+P+FfW9FH+uWef8//APySH/yIfV6Xb8z5I/4d /wBz/wBF++LP/g+P+FH/AA7/ALn/AKL98Wf/AAfH/Cvreij/AFyzz/n/AP8AkkP/AJEPq9Lt+Z8k f8O/7n/ov3xZ/wDB8f8ACt34W/sN6Z8Nvi5onxCu/iL4y8Y6zpEM8FuniK9W5UJLG8bLkruAG8nA I5r6aorOrxdndalOjOv7s04v3YK6as1dRvqgWHpp3sFFFFfHnQFFFFABRRRQAVjeNPDEHjbwdrvh 26lkt7bV7CfT5ZYcb0SWNo2Zc8ZAYkZrZorSnUlSmqkHZp3Xqhb6HxzoP/BOSPwrpMGl6L8cfidp GmQZENnYauIIY8kk7UUADJJPA6mtD/hgXUf+jhPi1/4Pmr62or7KXGeezk5SxF2/7kP/AJE5/q9L t+Z8k/8ADAuo/wDRwnxa/wDB81H/AAwLqP8A0cJ8Wv8AwfNXsHxU+M2veFLi80vwJ8OtV+J3iKzi WW5tbC9trG1tdwJVJbmdwBIQN3loruFZWKgMpOb+zb+1L4e/aQs9ft7PStU8L+KPDlyLPW/DmtxC O6spDnHQkMpKsAeD8pyBxUf6455/z/X/AIBD/wCRH9XpdvzPMf8AhgXUf+jhPi1/4Pmo/wCGBdR/ 6OE+LX/g+avraij/AFxzz/n+v/AIf/Ih9XpdvzPkn/hgXUf+jhPi1/4PmrJ8Tf8ABNez8aab/Z3i H41fEnXtP3iT7JqeqLcxbxnDbHUjIyecd6+zKKuHGmfU5KcMRZrqoQ/+RF9WpPdBRRRXxJ0niX7a HhDRPFX7LfxVfWNKtNTfT/CuqXlo11CshgnjtJHSRMj5WVlUgjniqX7Bv/Jnfwl/7AUP8zXS/tY/ 8ms/GT/sTNZ/9IZq5r9g3/kzv4S/9gKH+ZoA67xR8fNG8P8AjK68Ladouv8Ai7WNPSKXVYvDtiLk aXHKrNE05LrywQ4jTfIQQdmDmt34T/FPQ/jR4FsvF3hs3TaNeT3UEDXtu1vKxguZbdyY2+ZQXhYg MA2CMgHIHy38XfAvxt+B3x68Z/GD4M2Wl/EPw94jgth4l8F3MwiuhcW0SxrJA/8AfEQHyg5+cjy3 O3Hs37Ifxo8HfHL4Strng7Sbrw9HFql5Hqmi32fOsdQkma4uUYnrmSdnBGBh8YXG0AHttFFFABRR RQAUUUUAFFFFABRRRQBFc26XlvLBKCYpUKMFYqcEYPI5H1FUZptJ8F+HWkka10fQ9LtcszFYoLaC NfyVVUfQAVeurqGxtZrm5mjt7eFGklmlYKiKBksSeAABnNfFHi7/AIKHfs5eMPFNzpPiT4ixQ+GN Iu1/0GHSr+4TVp4zkO7xQsjWysFKpk+Yy5b5QA4B6P8AsP8Awik8D+G/Hvji9sZNN1H4keKL7xOl lMoWS2sZZna0iYDo3luXI6jzcEAg1xPwt+L3xJ/aR+Enjfxz4I8eronjWwutQtbP4f3Wl2jwac0E rrBDd5Q3BnkRVJdZRGDIAEOw59p+Bf7Vnw//AGk9V1mD4c6jNr+maNFE17qbWk1rGkshby4lWZEZ jhHJOMDC9c8fIPxI+F/w0+MnwN1L9qf4ReJZfhb8RrfS5davZtD1YLC98I98tldK21RIzgx5ATeX DMrBsUAfoh4fmurjQdNlvQwvXto2nDpsbzCgLZXAwc54rQrzr9nXxT4p8bfAvwPr3jbTxpfirUNK huNQtQpTEhX7xUgbCwwxT+EsV7V6LQAUUUUAFFFFABRRRQAUUUUAFFFFABRRRQAUUUUAFFFFABRR RQByni74baL468QeHNR1yzg1OHQZZbyzs7qPzI0u2UIlxgnG9EMqjIOPNJGCK+Zv+CjHwhtPiR4f +GiaHZw2/wAR5/GOn2mjatbRqL23QeZJMwbGTHGiNKQcqNgOK+svEHiCx8L6RPqWoymK2hwPkRnd 2YhVREUFndmIVVUEkkADJrh9C8JmbxVN8SfGZhs9Rt7OS10y1ndRHotkzBpdz7tpml2RmR+gCKi8 KWcA5D9rT9rCy/ZR8MaJrF/4V1PxFHq+oJpsMlrJHDbxTOrMqyyHLAlY5CNqN9w5xkZ5H4rftp+I PgprFtqnjH4Na7o/wqmvUsj41k1K3keLe21JpLGPdJHGevzsrcgFdx215n/wVk1az139nL4X6np9 xHd2F3480u4guIzlJI2tLxlcHuCCCD717v8At6fYf+GOfiydQ8v7P/YcuzzMY83K+VjPfzNmPfFA Hu1neQajZwXdrMlxbTxrLFNGcq6MMhge4IINTVwP7P2k3/h/4DfDfS9VEg1Sy8NabbXfmrtfzktY 1fI7HcDxXfUAFFFFABRRRQAUUUUAFFFFABRRRQAUUUUAFFFFABRRRQAUUUUAc94u8VaX8O/D95rN 9aXz2kZMkqaRpk99MzYJLeVAjuen3sY6ZNfNX7DvxF+Gfxy8YfFn4o+Fbm4j8Y+I9RgTWNIvoxFP p9tbR/Z7RdgJBEiRtIzAn5nK/wAFfR+k/FDwhrni7VPC2n+J9JvfEul832kQ3sbXVuMKcvEDuAwy 844yK+afgD8N4L79ub40fFLw1sTwVd6Za6L9os8C01DUgY2unQjh2iMOxmHG+SQHLBsAHY6/8YPG HxC/aL8UfCrwH4l0DwbdeEdNstQvpte0eXUZtTa4DMEgjFxABFGvl75AWO6VV4wa9F+AviLxx4i8 F3jfES006z8U2erXthMukxPHayRRTMsMsau7tteMI/LE/N26V4j8af2fPh5+1l8WPEEuj+JdZ8A/ GD4eTW1i3iDQ7hY7lY5baO6gZow2XixOwB+RtySDOBzp/sE/FT4i+PPCfjvw58SpBrGt+B/Et14c HiWONUj1TyWIY4GMshGCcDIZM5bcaAPqKiiigAooooA84+PXw38RfFz4c614O0TxNp/hiy1ywutM 1K5u9Ie/laCaMxsIcXEQjbazcsH6jgYqh+zb8H9f+BHw10vwRqnimw8U6Vo1tHaaZPb6O9hOkali 3nE3EqyE5XG1UxtOd2ePVqKAPBrn4R/Fzw38RPG3iHwX8SNBi0jxNfQ3g0DxH4fmvIrB1tooHeKW K6ibLiIMVI257ZJJ6/4DfBHT/gZ4U1HT7e8bVNX1nU7jXNa1RoVh+2X85BlkWJfljXgBUGcADknJ PpVFABRRRQAUUUUAFFFFABRRRQAUUUUAQX1jb6lZ3FneW8V3aXEbRTW86B45EYYZWU8EEEgg9c1y X/Ck/h5/0IXhj/wT2/8A8RXaUUAZPh3wjoXhG3lg0LRdP0WGZt8kenWsdurtjGSEAycdzXJ2/wCz v8KrO/0++g+GnhCG90/H2O4j0K1WS2wAB5bCPK4AHT0r0KigBKWiigAooooAKKKKACiiigAooooA KKKKACiiigAooooAKKKKACiiigDxr9ob9lHwV+0/Dpdt45n1qfTtO3NBp9hqL21uZG6yOij53wAA WztGcYy2fFE/4JGfs7Kyk6PrjgHJVtYlwfbivtCigD4O/wCCvWn2y/s7fDmwWJY7QePNOhEKfKFj +yXi7RjoMccV9In9mfR9SudFj8ReKvFPi/QtEuYrvTdA1y8hls4JYh+6Z2SFZrkofmH2mSX5gD1A NdP8S/gj4H+McdpF418PQeJLe0cSW9tfSSNDFINwEix7tofDMN+N2DjOK7DTdPh0qxhtLfzDDCu1 POleVse7OSx/E0AWaKKKACiiigAooooAKKKKACiiigAooooAKKKKACiiigAooooAKKKKAOG8SfAn 4beMteOua/8AD7wvretcZ1HUdGtri44AA/eOhboAOvQCuysbG20uzhtLO3itLSBBHFBAgRI1HAVV HAA9BU9FAHlfi/8AZd+F/jrXta13VvCsTa/rMkcl9rNld3Fnfy7IoolQXMMiSqgSCMeWrBTgkjLM T3vhXwlovgfQrbRfD2lWmi6TbAiKzsYVijXJyTgDqTkk9SSSea16KACiiigD/9lQSwECLQAUAAYA CAAAACEAKxDbwAoBAAAUAgAAEwAAAAAAAAAAAAAAAAAAAAAAW0NvbnRlbnRfVHlwZXNdLnhtbFBL AQItABQABgAIAAAAIQA4/SH/1gAAAJQBAAALAAAAAAAAAAAAAAAAADsBAABfcmVscy8ucmVsc1BL AQItABQABgAIAAAAIQCG2n604AIAAMkGAAAOAAAAAAAAAAAAAAAAADoCAABkcnMvZTJvRG9jLnht bFBLAQItABQABgAIAAAAIQA3ncEYugAAACEBAAAZAAAAAAAAAAAAAAAAAEYFAABkcnMvX3JlbHMv ZTJvRG9jLnhtbC5yZWxzUEsBAi0AFAAGAAgAAAAhAFgb81DbAAAABAEAAA8AAAAAAAAAAAAAAAAA NwYAAGRycy9kb3ducmV2LnhtbFBLAQItAAoAAAAAAAAAIQBL55aISy8AAEsvAAAUAAAAAAAAAAAA AAAAAD8HAABkcnMvbWVkaWEvaW1hZ2UxLmpwZ1BLBQYAAAAABgAGAHwBAAC8NgAAAAA= ">
                <v:rect id="Rectangle 14264" o:spid="_x0000_s1027" style="position:absolute;left:17787;top:3094;width:507;height:22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xJ5cQA AADeAAAADwAAAGRycy9kb3ducmV2LnhtbERPTYvCMBC9C/6HMMLeNF0R0WoUURc9ql1w9zY0Y1u2 mZQm2uqvN4Kwt3m8z5kvW1OKG9WusKzgcxCBIE6tLjhT8J189ScgnEfWWFomBXdysFx0O3OMtW34 SLeTz0QIYRejgtz7KpbSpTkZdANbEQfuYmuDPsA6k7rGJoSbUg6jaCwNFhwacqxonVP6d7oaBbtJ tfrZ20eTldvf3flwnm6SqVfqo9euZiA8tf5f/HbvdZg/Go5H8Hon3CAXTwAAAP//AwBQSwECLQAU AAYACAAAACEA8PeKu/0AAADiAQAAEwAAAAAAAAAAAAAAAAAAAAAAW0NvbnRlbnRfVHlwZXNdLnht bFBLAQItABQABgAIAAAAIQAx3V9h0gAAAI8BAAALAAAAAAAAAAAAAAAAAC4BAABfcmVscy8ucmVs c1BLAQItABQABgAIAAAAIQAzLwWeQQAAADkAAAAQAAAAAAAAAAAAAAAAACkCAABkcnMvc2hhcGV4 bWwueG1sUEsBAi0AFAAGAAgAAAAhADhsSeXEAAAA3gAAAA8AAAAAAAAAAAAAAAAAmAIAAGRycy9k b3ducmV2LnhtbFBLBQYAAAAABAAEAPUAAACJAwAAAAA= " filled="f" stroked="f">
                  <v:textbox inset="0,0,0,0">
                    <w:txbxContent>
                      <w:p w:rsidR="00A15542" w:rsidRDefault="00A15542" w:rsidP="00A15542">
                        <w:pPr>
                          <w:spacing w:after="160" w:line="259" w:lineRule="auto"/>
                          <w:ind w:left="0" w:firstLine="0"/>
                          <w:jc w:val="left"/>
                        </w:pPr>
                        <w:r>
                          <w:rPr>
                            <w:b/>
                          </w:rPr>
                          <w:t xml:space="preserve"> </w:t>
                        </w:r>
                      </w:p>
                    </w:txbxContent>
                  </v:textbox>
                </v:rect>
                <v:shape id="Picture 14364" o:spid="_x0000_s1028" type="#_x0000_t75" style="position:absolute;left:85;top:4861;width:23241;height:44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dlJafGAAAA3gAAAA8AAABkcnMvZG93bnJldi54bWxET0trAjEQvgv+hzBCL6JZH4isRhFBaNle tD3U27CZfehmsiRRt/31jVDobT6+56y3nWnEnZyvLSuYjBMQxLnVNZcKPj8OoyUIH5A1NpZJwTd5 2G76vTWm2j74SPdTKEUMYZ+igiqENpXS5xUZ9GPbEkeusM5giNCVUjt8xHDTyGmSLKTBmmNDhS3t K8qvp5tR8JNdhkUzeZ9mb91XcW6H7jgrM6VeBt1uBSJQF/7Ff+5XHefPZ4s5PN+JN8jNL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B2Ulp8YAAADeAAAADwAAAAAAAAAAAAAA AACfAgAAZHJzL2Rvd25yZXYueG1sUEsFBgAAAAAEAAQA9wAAAJIDAAAAAA== ">
                  <v:imagedata r:id="rId31" o:title=""/>
                </v:shape>
                <w10:anchorlock/>
              </v:group>
            </w:pict>
          </mc:Fallback>
        </mc:AlternateContent>
      </w:r>
    </w:p>
    <w:p w:rsidR="00610EF3" w:rsidRDefault="00610EF3" w:rsidP="00A15542">
      <w:pPr>
        <w:spacing w:after="0"/>
        <w:ind w:left="-5"/>
        <w:jc w:val="left"/>
      </w:pPr>
      <w:r>
        <w:rPr>
          <w:b/>
        </w:rPr>
        <w:t xml:space="preserve">Câu 36.  </w:t>
      </w:r>
      <w:r>
        <w:t xml:space="preserve">Nguyên tố X có số hiệu nguyên tử bằng 14. Electron cuối cùng của nguyên tử nguyên tố X điền vào lớp, phân lớp nào sau đây? </w:t>
      </w:r>
    </w:p>
    <w:p w:rsidR="00610EF3" w:rsidRDefault="00610EF3" w:rsidP="00A15542">
      <w:pPr>
        <w:tabs>
          <w:tab w:val="center" w:pos="1953"/>
          <w:tab w:val="center" w:pos="5275"/>
        </w:tabs>
        <w:spacing w:after="0"/>
        <w:ind w:left="-15" w:firstLine="0"/>
        <w:jc w:val="left"/>
      </w:pPr>
      <w:r>
        <w:rPr>
          <w:b/>
        </w:rPr>
        <w:t xml:space="preserve">A. </w:t>
      </w:r>
      <w:r>
        <w:t xml:space="preserve">K, s. </w:t>
      </w:r>
      <w:r>
        <w:rPr>
          <w:b/>
        </w:rPr>
        <w:t xml:space="preserve"> </w:t>
      </w:r>
      <w:r>
        <w:rPr>
          <w:b/>
        </w:rPr>
        <w:tab/>
        <w:t xml:space="preserve">     B. </w:t>
      </w:r>
      <w:r>
        <w:t>L, p.</w:t>
      </w:r>
      <w:r>
        <w:rPr>
          <w:b/>
        </w:rPr>
        <w:t xml:space="preserve"> </w:t>
      </w:r>
      <w:r>
        <w:rPr>
          <w:b/>
        </w:rPr>
        <w:tab/>
        <w:t xml:space="preserve">                      C. </w:t>
      </w:r>
      <w:r>
        <w:t>M, p.</w:t>
      </w:r>
      <w:r>
        <w:rPr>
          <w:b/>
        </w:rPr>
        <w:t xml:space="preserve">                                D. </w:t>
      </w:r>
      <w:r>
        <w:t xml:space="preserve">N, d. </w:t>
      </w:r>
    </w:p>
    <w:p w:rsidR="00610EF3" w:rsidRDefault="00610EF3" w:rsidP="00A15542">
      <w:pPr>
        <w:spacing w:after="0" w:line="283" w:lineRule="auto"/>
        <w:ind w:left="-5"/>
        <w:jc w:val="left"/>
      </w:pPr>
      <w:r>
        <w:rPr>
          <w:b/>
        </w:rPr>
        <w:lastRenderedPageBreak/>
        <w:t>Câu 37.</w:t>
      </w:r>
      <w:r>
        <w:t xml:space="preserve"> Hợp kim cobalt được sử dụng rộng rãi trong các động cơ máy bay vì độ bền nhiệt độ cao là một yếu tố quan trọng. Nguyên tử cobalt có cấu hình electron ngoài cùng là 3d</w:t>
      </w:r>
      <w:r>
        <w:rPr>
          <w:vertAlign w:val="superscript"/>
        </w:rPr>
        <w:t>7</w:t>
      </w:r>
      <w:r>
        <w:t>4s</w:t>
      </w:r>
      <w:r>
        <w:rPr>
          <w:vertAlign w:val="superscript"/>
        </w:rPr>
        <w:t>2</w:t>
      </w:r>
      <w:r>
        <w:t xml:space="preserve">. Số hiệu nguyên tử của cobalt là  </w:t>
      </w:r>
      <w:r>
        <w:rPr>
          <w:b/>
        </w:rPr>
        <w:t>A.</w:t>
      </w:r>
      <w:r>
        <w:t xml:space="preserve"> 24.</w:t>
      </w:r>
      <w:r>
        <w:rPr>
          <w:b/>
        </w:rPr>
        <w:t xml:space="preserve">                 B.</w:t>
      </w:r>
      <w:r>
        <w:t xml:space="preserve"> 25.</w:t>
      </w:r>
      <w:r>
        <w:rPr>
          <w:b/>
        </w:rPr>
        <w:t xml:space="preserve"> </w:t>
      </w:r>
      <w:r>
        <w:rPr>
          <w:b/>
        </w:rPr>
        <w:tab/>
        <w:t xml:space="preserve">                      C. </w:t>
      </w:r>
      <w:r>
        <w:t>27.</w:t>
      </w:r>
      <w:r>
        <w:rPr>
          <w:b/>
        </w:rPr>
        <w:t xml:space="preserve"> </w:t>
      </w:r>
      <w:r>
        <w:rPr>
          <w:b/>
        </w:rPr>
        <w:tab/>
        <w:t xml:space="preserve">                                D.</w:t>
      </w:r>
      <w:r>
        <w:t xml:space="preserve"> 29. </w:t>
      </w:r>
    </w:p>
    <w:p w:rsidR="00610EF3" w:rsidRDefault="00610EF3" w:rsidP="00A15542">
      <w:pPr>
        <w:spacing w:after="0"/>
        <w:ind w:left="-5"/>
      </w:pPr>
      <w:r>
        <w:rPr>
          <w:b/>
        </w:rPr>
        <w:t xml:space="preserve">Câu 38. </w:t>
      </w:r>
      <w:r>
        <w:t>Ở trạng thái cơ bản, cấu hình electron lớp ngoài cùng của nguyên tử X là 3s</w:t>
      </w:r>
      <w:r>
        <w:rPr>
          <w:vertAlign w:val="superscript"/>
        </w:rPr>
        <w:t>2</w:t>
      </w:r>
      <w:r>
        <w:t xml:space="preserve">. Số hiệu nguyên tử của nguyên tố X là </w:t>
      </w:r>
    </w:p>
    <w:p w:rsidR="00610EF3" w:rsidRDefault="00610EF3" w:rsidP="00A15542">
      <w:pPr>
        <w:tabs>
          <w:tab w:val="center" w:pos="5033"/>
        </w:tabs>
        <w:spacing w:after="0" w:line="267" w:lineRule="auto"/>
        <w:ind w:left="-15" w:firstLine="0"/>
        <w:jc w:val="left"/>
      </w:pPr>
      <w:r>
        <w:rPr>
          <w:b/>
        </w:rPr>
        <w:t xml:space="preserve">A. </w:t>
      </w:r>
      <w:r>
        <w:t xml:space="preserve">12.                  </w:t>
      </w:r>
      <w:r>
        <w:rPr>
          <w:b/>
        </w:rPr>
        <w:t xml:space="preserve">B. </w:t>
      </w:r>
      <w:r>
        <w:t xml:space="preserve">13. </w:t>
      </w:r>
      <w:r>
        <w:tab/>
        <w:t xml:space="preserve">                           </w:t>
      </w:r>
      <w:r>
        <w:rPr>
          <w:b/>
        </w:rPr>
        <w:t xml:space="preserve">C. </w:t>
      </w:r>
      <w:r>
        <w:t xml:space="preserve">11.                                    </w:t>
      </w:r>
      <w:r>
        <w:rPr>
          <w:b/>
        </w:rPr>
        <w:t xml:space="preserve">D. </w:t>
      </w:r>
      <w:r>
        <w:t xml:space="preserve">14. </w:t>
      </w:r>
    </w:p>
    <w:p w:rsidR="00610EF3" w:rsidRDefault="00610EF3" w:rsidP="00A15542">
      <w:pPr>
        <w:spacing w:after="0"/>
        <w:ind w:left="-5"/>
      </w:pPr>
      <w:r>
        <w:rPr>
          <w:b/>
        </w:rPr>
        <w:t>Câu 39.</w:t>
      </w:r>
      <w:r>
        <w:t xml:space="preserve"> Cấu hình electron của nguyên tử Ca (Z = 20) là </w:t>
      </w:r>
    </w:p>
    <w:p w:rsidR="00610EF3" w:rsidRDefault="00610EF3" w:rsidP="00A15542">
      <w:pPr>
        <w:tabs>
          <w:tab w:val="center" w:pos="2552"/>
          <w:tab w:val="center" w:pos="5898"/>
        </w:tabs>
        <w:spacing w:after="0"/>
        <w:ind w:left="-15" w:firstLine="0"/>
        <w:jc w:val="left"/>
      </w:pPr>
      <w:r>
        <w:rPr>
          <w:b/>
        </w:rPr>
        <w:t>A.</w:t>
      </w:r>
      <w:r>
        <w:t xml:space="preserve">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4s</w:t>
      </w:r>
      <w:r>
        <w:rPr>
          <w:vertAlign w:val="superscript"/>
        </w:rPr>
        <w:t>1</w:t>
      </w:r>
      <w:r>
        <w:t xml:space="preserve">. </w:t>
      </w:r>
      <w:r>
        <w:tab/>
        <w:t xml:space="preserve"> </w:t>
      </w:r>
      <w:r>
        <w:tab/>
      </w:r>
      <w:r>
        <w:rPr>
          <w:b/>
        </w:rPr>
        <w:t>B.</w:t>
      </w:r>
      <w:r>
        <w:t xml:space="preserve">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4s</w:t>
      </w:r>
      <w:r>
        <w:rPr>
          <w:vertAlign w:val="superscript"/>
        </w:rPr>
        <w:t>2</w:t>
      </w:r>
      <w:r>
        <w:t xml:space="preserve">.  </w:t>
      </w:r>
    </w:p>
    <w:p w:rsidR="00610EF3" w:rsidRDefault="00610EF3" w:rsidP="00A15542">
      <w:pPr>
        <w:tabs>
          <w:tab w:val="center" w:pos="5918"/>
        </w:tabs>
        <w:spacing w:after="0"/>
        <w:ind w:left="-15" w:firstLine="0"/>
        <w:jc w:val="left"/>
      </w:pPr>
      <w:r>
        <w:rPr>
          <w:b/>
        </w:rPr>
        <w:t>C.</w:t>
      </w:r>
      <w:r>
        <w:t xml:space="preserve">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4s</w:t>
      </w:r>
      <w:r>
        <w:rPr>
          <w:vertAlign w:val="superscript"/>
        </w:rPr>
        <w:t>2</w:t>
      </w:r>
      <w:r>
        <w:t>4p</w:t>
      </w:r>
      <w:r>
        <w:rPr>
          <w:vertAlign w:val="superscript"/>
        </w:rPr>
        <w:t>1</w:t>
      </w:r>
      <w:r>
        <w:t xml:space="preserve">.    </w:t>
      </w:r>
      <w:r>
        <w:tab/>
      </w:r>
      <w:r>
        <w:rPr>
          <w:b/>
        </w:rPr>
        <w:t>D.</w:t>
      </w:r>
      <w:r>
        <w:t xml:space="preserve">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4p</w:t>
      </w:r>
      <w:r>
        <w:rPr>
          <w:vertAlign w:val="superscript"/>
        </w:rPr>
        <w:t>2</w:t>
      </w:r>
      <w:r>
        <w:t xml:space="preserve">. </w:t>
      </w:r>
    </w:p>
    <w:p w:rsidR="00A15542" w:rsidRDefault="00610EF3" w:rsidP="00A15542">
      <w:pPr>
        <w:spacing w:after="0"/>
        <w:ind w:left="-5"/>
      </w:pPr>
      <w:r>
        <w:rPr>
          <w:b/>
        </w:rPr>
        <w:t xml:space="preserve">Câu 40. </w:t>
      </w:r>
      <w:r>
        <w:t>Cation X</w:t>
      </w:r>
      <w:r>
        <w:rPr>
          <w:vertAlign w:val="superscript"/>
        </w:rPr>
        <w:t>+</w:t>
      </w:r>
      <w:r>
        <w:t xml:space="preserve"> có cấu hình electron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 xml:space="preserve">. X có số đơn vị điện tích hạt nhân là  </w:t>
      </w:r>
    </w:p>
    <w:p w:rsidR="00610EF3" w:rsidRDefault="00610EF3" w:rsidP="00A15542">
      <w:pPr>
        <w:spacing w:after="0"/>
        <w:ind w:left="-5"/>
      </w:pPr>
      <w:r>
        <w:rPr>
          <w:b/>
        </w:rPr>
        <w:t>A.</w:t>
      </w:r>
      <w:r>
        <w:t xml:space="preserve"> 18.                             </w:t>
      </w:r>
      <w:r>
        <w:rPr>
          <w:b/>
        </w:rPr>
        <w:t>B.</w:t>
      </w:r>
      <w:r>
        <w:t xml:space="preserve"> 16.                                </w:t>
      </w:r>
      <w:r>
        <w:rPr>
          <w:b/>
        </w:rPr>
        <w:t>C.</w:t>
      </w:r>
      <w:r>
        <w:t xml:space="preserve"> 19. </w:t>
      </w:r>
      <w:r>
        <w:tab/>
        <w:t xml:space="preserve">          </w:t>
      </w:r>
      <w:r>
        <w:rPr>
          <w:b/>
        </w:rPr>
        <w:t>D.</w:t>
      </w:r>
      <w:r>
        <w:t xml:space="preserve"> 22.  </w:t>
      </w:r>
    </w:p>
    <w:p w:rsidR="00610EF3" w:rsidRDefault="00610EF3" w:rsidP="00A15542">
      <w:pPr>
        <w:spacing w:after="0"/>
        <w:ind w:left="-5"/>
      </w:pPr>
      <w:r>
        <w:rPr>
          <w:b/>
        </w:rPr>
        <w:t>Câu 41</w:t>
      </w:r>
      <w:r>
        <w:t>. Từ hai đồng vị hydrogen (</w:t>
      </w:r>
      <w:r>
        <w:rPr>
          <w:rFonts w:ascii="Calibri" w:eastAsia="Calibri" w:hAnsi="Calibri" w:cs="Calibri"/>
          <w:noProof/>
          <w:sz w:val="22"/>
        </w:rPr>
        <mc:AlternateContent>
          <mc:Choice Requires="wpg">
            <w:drawing>
              <wp:inline distT="0" distB="0" distL="0" distR="0" wp14:anchorId="2BB8BF17" wp14:editId="69879DE2">
                <wp:extent cx="686308" cy="261900"/>
                <wp:effectExtent l="0" t="0" r="0" b="0"/>
                <wp:docPr id="80392" name="Group 80392"/>
                <wp:cNvGraphicFramePr/>
                <a:graphic xmlns:a="http://schemas.openxmlformats.org/drawingml/2006/main">
                  <a:graphicData uri="http://schemas.microsoft.com/office/word/2010/wordprocessingGroup">
                    <wpg:wgp>
                      <wpg:cNvGrpSpPr/>
                      <wpg:grpSpPr>
                        <a:xfrm>
                          <a:off x="0" y="0"/>
                          <a:ext cx="686308" cy="261900"/>
                          <a:chOff x="0" y="0"/>
                          <a:chExt cx="686308" cy="261900"/>
                        </a:xfrm>
                      </wpg:grpSpPr>
                      <wps:wsp>
                        <wps:cNvPr id="14628" name="Rectangle 14628"/>
                        <wps:cNvSpPr/>
                        <wps:spPr>
                          <a:xfrm>
                            <a:off x="229362" y="93193"/>
                            <a:ext cx="50673" cy="224380"/>
                          </a:xfrm>
                          <a:prstGeom prst="rect">
                            <a:avLst/>
                          </a:prstGeom>
                          <a:ln>
                            <a:noFill/>
                          </a:ln>
                        </wps:spPr>
                        <wps:txbx>
                          <w:txbxContent>
                            <w:p w:rsidR="00610EF3" w:rsidRDefault="00610EF3" w:rsidP="00610EF3">
                              <w:pPr>
                                <w:spacing w:after="160" w:line="259" w:lineRule="auto"/>
                                <w:ind w:left="0" w:firstLine="0"/>
                                <w:jc w:val="left"/>
                              </w:pPr>
                              <w:r>
                                <w:t xml:space="preserve"> </w:t>
                              </w:r>
                            </w:p>
                          </w:txbxContent>
                        </wps:txbx>
                        <wps:bodyPr horzOverflow="overflow" vert="horz" lIns="0" tIns="0" rIns="0" bIns="0" rtlCol="0">
                          <a:noAutofit/>
                        </wps:bodyPr>
                      </wps:wsp>
                      <wps:wsp>
                        <wps:cNvPr id="14629" name="Rectangle 14629"/>
                        <wps:cNvSpPr/>
                        <wps:spPr>
                          <a:xfrm>
                            <a:off x="272034" y="93193"/>
                            <a:ext cx="241203" cy="224380"/>
                          </a:xfrm>
                          <a:prstGeom prst="rect">
                            <a:avLst/>
                          </a:prstGeom>
                          <a:ln>
                            <a:noFill/>
                          </a:ln>
                        </wps:spPr>
                        <wps:txbx>
                          <w:txbxContent>
                            <w:p w:rsidR="00610EF3" w:rsidRDefault="00610EF3" w:rsidP="00610EF3">
                              <w:pPr>
                                <w:spacing w:after="160" w:line="259" w:lineRule="auto"/>
                                <w:ind w:left="0" w:firstLine="0"/>
                                <w:jc w:val="left"/>
                              </w:pPr>
                              <w:r>
                                <w:t xml:space="preserve">và </w:t>
                              </w:r>
                            </w:p>
                          </w:txbxContent>
                        </wps:txbx>
                        <wps:bodyPr horzOverflow="overflow" vert="horz" lIns="0" tIns="0" rIns="0" bIns="0" rtlCol="0">
                          <a:noAutofit/>
                        </wps:bodyPr>
                      </wps:wsp>
                      <pic:pic xmlns:pic="http://schemas.openxmlformats.org/drawingml/2006/picture">
                        <pic:nvPicPr>
                          <pic:cNvPr id="15116" name="Picture 15116"/>
                          <pic:cNvPicPr/>
                        </pic:nvPicPr>
                        <pic:blipFill>
                          <a:blip r:embed="rId32"/>
                          <a:stretch>
                            <a:fillRect/>
                          </a:stretch>
                        </pic:blipFill>
                        <pic:spPr>
                          <a:xfrm>
                            <a:off x="0" y="0"/>
                            <a:ext cx="228600" cy="228600"/>
                          </a:xfrm>
                          <a:prstGeom prst="rect">
                            <a:avLst/>
                          </a:prstGeom>
                        </pic:spPr>
                      </pic:pic>
                      <pic:pic xmlns:pic="http://schemas.openxmlformats.org/drawingml/2006/picture">
                        <pic:nvPicPr>
                          <pic:cNvPr id="15118" name="Picture 15118"/>
                          <pic:cNvPicPr/>
                        </pic:nvPicPr>
                        <pic:blipFill>
                          <a:blip r:embed="rId33"/>
                          <a:stretch>
                            <a:fillRect/>
                          </a:stretch>
                        </pic:blipFill>
                        <pic:spPr>
                          <a:xfrm>
                            <a:off x="457708" y="0"/>
                            <a:ext cx="228600" cy="228600"/>
                          </a:xfrm>
                          <a:prstGeom prst="rect">
                            <a:avLst/>
                          </a:prstGeom>
                        </pic:spPr>
                      </pic:pic>
                    </wpg:wgp>
                  </a:graphicData>
                </a:graphic>
              </wp:inline>
            </w:drawing>
          </mc:Choice>
          <mc:Fallback>
            <w:pict>
              <v:group id="Group 80392" o:spid="_x0000_s1029" style="width:54.05pt;height:20.6pt;mso-position-horizontal-relative:char;mso-position-vertical-relative:line" coordsize="6863,261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WV8S6IQMAALgKAAAOAAAAZHJzL2Uyb0RvYy54bWzUVltv0zAUfkfiP0R+ 33Lr0jZaOyHGJiTEKgY/wHWdxCKJLdu98es5x07SsW4wDcTgoenx9XznOzefX+yaOthwbYRsZyQ+ jUjAWyZXoi1n5Mvnq5MJCYyl7YrWsuUzsueGXMxfvzrfqpwnspL1iusALmlNvlUzUlmr8jA0rOIN NadS8RYWC6kbamGoy3Cl6RZub+owiaIs3Eq9UloybgzMXvpFMnf3FwVn9qYoDLdBPSOAzbqvdt8l fsP5Oc1LTVUlWAeDPgNFQ0ULSoerLqmlwVqLo6sawbQ0srCnTDahLArBuLMBrImje9Zca7lWzpYy 35ZqoAmovcfTs69lHzcLHYjVjEyidJqQoKUNuMlpDvwUULRVZQ47r7W6VQvdTZR+hFbvCt3gP9gT 7By5+4FcvrMBg8lskqURRAODpSSLp1FHPqvAQ0enWPXup+fCXmmI2AYoWwVhZA5Mmd9j6raiijsH GLS/YyoeZQkY4pn6BCFG27LmgZ925LjdA1UmN8DaAzwlyTTNgHNgZJrG09RHY0/YWZSN046vZJRO HF+D3TRX2thrLpsAhRnRAMSFIN18MBZgwNZ+C+quW/y28krUtV/FGaCvh4eS3S13LhpixIIzS7na g92V1N9uIM+LWm5nRHYSwdQH3bhKgvp9C3xjlvWC7oVlL2hbv5UuFz2aN2srC+HgHrR1sMCRHsNf 8ej0YY9OeyLA/0/w6DiJ0tFjHk1GMSy/lEuT3pKXdqkSLIdfV85AOkrSX5d9OGXXmpPukuZJdzRU f12rE6i8ilqxFLWwe9dFIG8QVLtZCIaZioM7+X4Wx1kfHbADFQexm4Qk6ffiScwrHP9w0bIWCpMO Ax7lDjI0oXtF/AGrfYO4lGzd8Nb6jqd5DehlayqhDAl0zpslhwKu369c1tLcWM0tq1BhAYqxRPmM HxYcygMwxPxIjYJ0Pq7lSTLJoH77Wu5lr6BvBH3heVJtcmC8eicCGk8rCP9VkAxNYXEnSCaYdkgw BtS/ECSuDvzZIBmdjcfY218kUtwLAJ5HruN1Tzl8f90du45yeHDOvwMAAP//AwBQSwMEFAAGAAgA AAAhAC5s8ADFAAAApQEAABkAAABkcnMvX3JlbHMvZTJvRG9jLnhtbC5yZWxzvJDBisIwEIbvC/sO Ye7btD0sspj2IoJXcR9gSKZpsJmEJIq+vYFlQUHw5nFm+L//Y9bjxS/iTCm7wAq6pgVBrINxbBX8 HrZfKxC5IBtcApOCK2UYh8+P9Z4WLDWUZxezqBTOCuZS4o+UWc/kMTchEtfLFJLHUsdkZUR9REuy b9tvme4ZMDwwxc4oSDvTgzhcY21+zQ7T5DRtgj554vKkQjpfuysQk6WiwJNx+Lfsm8gW5HOH7j0O 3b+DfHjucAMAAP//AwBQSwMEFAAGAAgAAAAhAFLuVhrbAAAABAEAAA8AAABkcnMvZG93bnJldi54 bWxMj0FrwkAQhe9C/8Myhd50s9YWSbMRkdaTFKqF0tuYHZNgdjZk1yT++669tJeBx3u89022Gm0j eup87ViDmiUgiAtnai41fB7epksQPiAbbByThit5WOV3kwxT4wb+oH4fShFL2KeooQqhTaX0RUUW /cy1xNE7uc5iiLIrpelwiOW2kfMkeZYWa44LFba0qag47y9Ww3bAYf2oXvvd+bS5fh+e3r92irR+ uB/XLyACjeEvDDf8iA55ZDq6CxsvGg3xkfB7b16yVCCOGhZqDjLP5H/4/AcAAP//AwBQSwMECgAA AAAAAAAhANPaKPBaAQAAWgEAABQAAABkcnMvbWVkaWEvaW1hZ2UxLnBuZ4lQTkcNChoKAAAADUlI RFIAAAA3AAAANwgGAAAAqNvSRgAAAAFzUkdCAK7OHOkAAAAEZ0FNQQAAsY8L/GEFAAAACXBIWXMA AA7DAAAOwwHHb6hkAAAA70lEQVRoQ+3YUQ7CIAwG4OmjvntRD+PNvI6CKQkxCC0tSLf/Sxoetup+ x2BxAwAAgP16UblzpvGwLqFw51aDcF6NCpdW2O96hmq5hSr1xjLXu6BoL0zbP3RaPmhcmmYr0Pzy eW9PPxYUt0401uRTgnN+zqo3kvaz7lz80FSu4JnzavRU61rCfxjyzLk1885Jv2vKaukWwnmFcF5x w1nuV9O0wsVQvcHuNP4NZ+9I4WbvU9p+1rS80qglmQGlcyX9H9YLSryAVCW147VjSeu4GP5OXxHC eYVwXu06HIf53jJL65WmFEr8GgQAAADWtu0N4gVANPoQthEAAAAASUVORK5CYIJQSwMECgAAAAAA AAAhAKkV6JR9AQAAfQEAABQAAABkcnMvbWVkaWEvaW1hZ2UyLnBuZ4lQTkcNChoKAAAADUlIRFIA AAA3AAAANwgGAAAAqNvSRgAAAAFzUkdCAK7OHOkAAAAEZ0FNQQAAsY8L/GEFAAAACXBIWXMAAA7D AAAOwwHHb6hkAAABEklEQVRoQ+3VUQrCMAwG4CmCTx7IJ8H7eB5v4VE8keAaTaCUribt3JbyfxDq g+n2r906AAAAwMct1OH7sx/vTF1DuUdBUhLQvROPqW4C5nQfbvP2PAKzrpps4bR+eYTK9VGp7HjU kolr+4Slv7q3Zltag83JdG1LOHqCawYz04abCnbk0a0Xj7FzqPRdKKH/xmVR21f0DBVPnCut2j5S 27fYO5TemOW6ce/fPijudB1urW1ZC9tS4IPiFcJ5hXBeacLR12quc2pRpXBuQ4lSODpTljoHte48 zqZ1BaU/rksojVyvmmZlZELrKmpvJJ3XEqB5Z5mf2FbgnPMK4bxCOK+6Dlc6BKfOtuaDEwAAAFoN wwh44VVCkDhuwwAAAABJRU5ErkJgglBLAQItABQABgAIAAAAIQCxgme2CgEAABMCAAATAAAAAAAA AAAAAAAAAAAAAABbQ29udGVudF9UeXBlc10ueG1sUEsBAi0AFAAGAAgAAAAhADj9If/WAAAAlAEA AAsAAAAAAAAAAAAAAAAAOwEAAF9yZWxzLy5yZWxzUEsBAi0AFAAGAAgAAAAhAJZXxLohAwAAuAoA AA4AAAAAAAAAAAAAAAAAOgIAAGRycy9lMm9Eb2MueG1sUEsBAi0AFAAGAAgAAAAhAC5s8ADFAAAA pQEAABkAAAAAAAAAAAAAAAAAhwUAAGRycy9fcmVscy9lMm9Eb2MueG1sLnJlbHNQSwECLQAUAAYA CAAAACEAUu5WGtsAAAAEAQAADwAAAAAAAAAAAAAAAACDBgAAZHJzL2Rvd25yZXYueG1sUEsBAi0A CgAAAAAAAAAhANPaKPBaAQAAWgEAABQAAAAAAAAAAAAAAAAAiwcAAGRycy9tZWRpYS9pbWFnZTEu cG5nUEsBAi0ACgAAAAAAAAAhAKkV6JR9AQAAfQEAABQAAAAAAAAAAAAAAAAAFwkAAGRycy9tZWRp YS9pbWFnZTIucG5nUEsFBgAAAAAHAAcAvgEAAMYKAAAAAA== ">
                <v:rect id="Rectangle 14628" o:spid="_x0000_s1030" style="position:absolute;left:2293;top:931;width:507;height:22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RWOccA AADeAAAADwAAAGRycy9kb3ducmV2LnhtbESPQWvCQBCF74L/YRmhN90oRTR1FVGLHqsWbG9DdpqE ZmdDdmuiv75zELzN8N68981i1blKXakJpWcD41ECijjztuTcwOf5fTgDFSKyxcozGbhRgNWy31tg an3LR7qeYq4khEOKBooY61TrkBXkMIx8TSzaj28cRlmbXNsGWwl3lZ4kyVQ7LFkaCqxpU1D2e/pz Bvazev118Pc2r3bf+8vHZb49z6MxL4Nu/QYqUhef5sf1wQr+63QivPKOzKCX/wAAAP//AwBQSwEC LQAUAAYACAAAACEA8PeKu/0AAADiAQAAEwAAAAAAAAAAAAAAAAAAAAAAW0NvbnRlbnRfVHlwZXNd LnhtbFBLAQItABQABgAIAAAAIQAx3V9h0gAAAI8BAAALAAAAAAAAAAAAAAAAAC4BAABfcmVscy8u cmVsc1BLAQItABQABgAIAAAAIQAzLwWeQQAAADkAAAAQAAAAAAAAAAAAAAAAACkCAABkcnMvc2hh cGV4bWwueG1sUEsBAi0AFAAGAAgAAAAhADTEVjnHAAAA3gAAAA8AAAAAAAAAAAAAAAAAmAIAAGRy cy9kb3ducmV2LnhtbFBLBQYAAAAABAAEAPUAAACMAwAAAAA= " filled="f" stroked="f">
                  <v:textbox inset="0,0,0,0">
                    <w:txbxContent>
                      <w:p w:rsidR="00610EF3" w:rsidRDefault="00610EF3" w:rsidP="00610EF3">
                        <w:pPr>
                          <w:spacing w:after="160" w:line="259" w:lineRule="auto"/>
                          <w:ind w:left="0" w:firstLine="0"/>
                          <w:jc w:val="left"/>
                        </w:pPr>
                        <w:r>
                          <w:t xml:space="preserve"> </w:t>
                        </w:r>
                      </w:p>
                    </w:txbxContent>
                  </v:textbox>
                </v:rect>
                <v:rect id="Rectangle 14629" o:spid="_x0000_s1031" style="position:absolute;left:2720;top:931;width:2412;height:22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4jzosQA AADeAAAADwAAAGRycy9kb3ducmV2LnhtbERPS4vCMBC+L+x/CLPgbU1XRGw1iqwuevQF6m1oxrbY TEqTtdVfbwTB23x8zxlPW1OKK9WusKzgpxuBIE6tLjhTsN/9fQ9BOI+ssbRMCm7kYDr5/Bhjom3D G7pufSZCCLsEFeTeV4mULs3JoOvaijhwZ1sb9AHWmdQ1NiHclLIXRQNpsODQkGNFvzmll+2/UbAc VrPjyt6brFyclof1IZ7vYq9U56udjUB4av1b/HKvdJjfH/RieL4TbpCTBwAAAP//AwBQSwECLQAU AAYACAAAACEA8PeKu/0AAADiAQAAEwAAAAAAAAAAAAAAAAAAAAAAW0NvbnRlbnRfVHlwZXNdLnht bFBLAQItABQABgAIAAAAIQAx3V9h0gAAAI8BAAALAAAAAAAAAAAAAAAAAC4BAABfcmVscy8ucmVs c1BLAQItABQABgAIAAAAIQAzLwWeQQAAADkAAAAQAAAAAAAAAAAAAAAAACkCAABkcnMvc2hhcGV4 bWwueG1sUEsBAi0AFAAGAAgAAAAhAFuI86LEAAAA3gAAAA8AAAAAAAAAAAAAAAAAmAIAAGRycy9k b3ducmV2LnhtbFBLBQYAAAAABAAEAPUAAACJAwAAAAA= " filled="f" stroked="f">
                  <v:textbox inset="0,0,0,0">
                    <w:txbxContent>
                      <w:p w:rsidR="00610EF3" w:rsidRDefault="00610EF3" w:rsidP="00610EF3">
                        <w:pPr>
                          <w:spacing w:after="160" w:line="259" w:lineRule="auto"/>
                          <w:ind w:left="0" w:firstLine="0"/>
                          <w:jc w:val="left"/>
                        </w:pPr>
                        <w:r>
                          <w:t xml:space="preserve">và </w:t>
                        </w:r>
                      </w:p>
                    </w:txbxContent>
                  </v:textbox>
                </v:rect>
                <v:shape id="Picture 15116" o:spid="_x0000_s1032" type="#_x0000_t75" style="position:absolute;width:2286;height:22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ikozbBAAAA3gAAAA8AAABkcnMvZG93bnJldi54bWxET02LwjAQvQv+hzDC3jTtyopUo2hB8LTQ 6sXb0IxNsZmUJlvrv98sLHibx/uc7X60rRio941jBekiAUFcOd1wreB6Oc3XIHxA1tg6JgUv8rDf TSdbzLR7ckFDGWoRQ9hnqMCE0GVS+sqQRb9wHXHk7q63GCLsa6l7fMZw28rPJFlJiw3HBoMd5Yaq R/ljFbS39Fuu7aHIc7McjjcsyqoxSn3MxsMGRKAxvMX/7rOO87/SdAV/78Qb5O4XAAD//wMAUEsB Ai0AFAAGAAgAAAAhAASrOV4AAQAA5gEAABMAAAAAAAAAAAAAAAAAAAAAAFtDb250ZW50X1R5cGVz XS54bWxQSwECLQAUAAYACAAAACEACMMYpNQAAACTAQAACwAAAAAAAAAAAAAAAAAxAQAAX3JlbHMv LnJlbHNQSwECLQAUAAYACAAAACEAMy8FnkEAAAA5AAAAEgAAAAAAAAAAAAAAAAAuAgAAZHJzL3Bp Y3R1cmV4bWwueG1sUEsBAi0AFAAGAAgAAAAhALikozbBAAAA3gAAAA8AAAAAAAAAAAAAAAAAnwIA AGRycy9kb3ducmV2LnhtbFBLBQYAAAAABAAEAPcAAACNAwAAAAA= ">
                  <v:imagedata r:id="rId34" o:title=""/>
                </v:shape>
                <v:shape id="Picture 15118" o:spid="_x0000_s1033" type="#_x0000_t75" style="position:absolute;left:4577;width:2286;height:22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TY02DJAAAA3gAAAA8AAABkcnMvZG93bnJldi54bWxEj9FqwkAQRd8L/sMygi9FNynYSuoqpbSg tVCqfsCYHZO02dmwu2rq13ceCn2b4d6598x82btWnSnExrOBfJKBIi69bbgysN+9jmegYkK22Hom Az8UYbkY3MyxsP7Cn3TepkpJCMcCDdQpdYXWsazJYZz4jli0ow8Ok6yh0jbgRcJdq++y7F47bFga auzouabye3tyBkLKqpfr+9exuer17cf0sHmYvW2MGQ37p0dQifr0b/67XlnBn+a58Mo7MoNe/AIA AP//AwBQSwECLQAUAAYACAAAACEABKs5XgABAADmAQAAEwAAAAAAAAAAAAAAAAAAAAAAW0NvbnRl bnRfVHlwZXNdLnhtbFBLAQItABQABgAIAAAAIQAIwxik1AAAAJMBAAALAAAAAAAAAAAAAAAAADEB AABfcmVscy8ucmVsc1BLAQItABQABgAIAAAAIQAzLwWeQQAAADkAAAASAAAAAAAAAAAAAAAAAC4C AABkcnMvcGljdHVyZXhtbC54bWxQSwECLQAUAAYACAAAACEAJNjTYMkAAADeAAAADwAAAAAAAAAA AAAAAACfAgAAZHJzL2Rvd25yZXYueG1sUEsFBgAAAAAEAAQA9wAAAJUDAAAAAA== ">
                  <v:imagedata r:id="rId35" o:title=""/>
                </v:shape>
                <w10:anchorlock/>
              </v:group>
            </w:pict>
          </mc:Fallback>
        </mc:AlternateContent>
      </w:r>
      <w:r>
        <w:t>) và hai đồng vị chlorine (</w:t>
      </w:r>
      <w:r>
        <w:rPr>
          <w:rFonts w:ascii="Calibri" w:eastAsia="Calibri" w:hAnsi="Calibri" w:cs="Calibri"/>
          <w:noProof/>
          <w:sz w:val="22"/>
        </w:rPr>
        <mc:AlternateContent>
          <mc:Choice Requires="wpg">
            <w:drawing>
              <wp:inline distT="0" distB="0" distL="0" distR="0" wp14:anchorId="12C0E0B7" wp14:editId="0C797864">
                <wp:extent cx="838708" cy="261900"/>
                <wp:effectExtent l="0" t="0" r="0" b="0"/>
                <wp:docPr id="80394" name="Group 80394"/>
                <wp:cNvGraphicFramePr/>
                <a:graphic xmlns:a="http://schemas.openxmlformats.org/drawingml/2006/main">
                  <a:graphicData uri="http://schemas.microsoft.com/office/word/2010/wordprocessingGroup">
                    <wpg:wgp>
                      <wpg:cNvGrpSpPr/>
                      <wpg:grpSpPr>
                        <a:xfrm>
                          <a:off x="0" y="0"/>
                          <a:ext cx="838708" cy="261900"/>
                          <a:chOff x="0" y="0"/>
                          <a:chExt cx="838708" cy="261900"/>
                        </a:xfrm>
                      </wpg:grpSpPr>
                      <wps:wsp>
                        <wps:cNvPr id="14631" name="Rectangle 14631"/>
                        <wps:cNvSpPr/>
                        <wps:spPr>
                          <a:xfrm>
                            <a:off x="306197" y="93193"/>
                            <a:ext cx="50673" cy="224380"/>
                          </a:xfrm>
                          <a:prstGeom prst="rect">
                            <a:avLst/>
                          </a:prstGeom>
                          <a:ln>
                            <a:noFill/>
                          </a:ln>
                        </wps:spPr>
                        <wps:txbx>
                          <w:txbxContent>
                            <w:p w:rsidR="00610EF3" w:rsidRDefault="00610EF3" w:rsidP="00610EF3">
                              <w:pPr>
                                <w:spacing w:after="160" w:line="259" w:lineRule="auto"/>
                                <w:ind w:left="0" w:firstLine="0"/>
                                <w:jc w:val="left"/>
                              </w:pPr>
                              <w:r>
                                <w:t xml:space="preserve"> </w:t>
                              </w:r>
                            </w:p>
                          </w:txbxContent>
                        </wps:txbx>
                        <wps:bodyPr horzOverflow="overflow" vert="horz" lIns="0" tIns="0" rIns="0" bIns="0" rtlCol="0">
                          <a:noAutofit/>
                        </wps:bodyPr>
                      </wps:wsp>
                      <wps:wsp>
                        <wps:cNvPr id="14632" name="Rectangle 14632"/>
                        <wps:cNvSpPr/>
                        <wps:spPr>
                          <a:xfrm>
                            <a:off x="349250" y="93193"/>
                            <a:ext cx="241203" cy="224380"/>
                          </a:xfrm>
                          <a:prstGeom prst="rect">
                            <a:avLst/>
                          </a:prstGeom>
                          <a:ln>
                            <a:noFill/>
                          </a:ln>
                        </wps:spPr>
                        <wps:txbx>
                          <w:txbxContent>
                            <w:p w:rsidR="00610EF3" w:rsidRDefault="00610EF3" w:rsidP="00610EF3">
                              <w:pPr>
                                <w:spacing w:after="160" w:line="259" w:lineRule="auto"/>
                                <w:ind w:left="0" w:firstLine="0"/>
                                <w:jc w:val="left"/>
                              </w:pPr>
                              <w:r>
                                <w:t xml:space="preserve">và </w:t>
                              </w:r>
                            </w:p>
                          </w:txbxContent>
                        </wps:txbx>
                        <wps:bodyPr horzOverflow="overflow" vert="horz" lIns="0" tIns="0" rIns="0" bIns="0" rtlCol="0">
                          <a:noAutofit/>
                        </wps:bodyPr>
                      </wps:wsp>
                      <pic:pic xmlns:pic="http://schemas.openxmlformats.org/drawingml/2006/picture">
                        <pic:nvPicPr>
                          <pic:cNvPr id="15120" name="Picture 15120"/>
                          <pic:cNvPicPr/>
                        </pic:nvPicPr>
                        <pic:blipFill>
                          <a:blip r:embed="rId36"/>
                          <a:stretch>
                            <a:fillRect/>
                          </a:stretch>
                        </pic:blipFill>
                        <pic:spPr>
                          <a:xfrm>
                            <a:off x="0" y="0"/>
                            <a:ext cx="304800" cy="228600"/>
                          </a:xfrm>
                          <a:prstGeom prst="rect">
                            <a:avLst/>
                          </a:prstGeom>
                        </pic:spPr>
                      </pic:pic>
                      <pic:pic xmlns:pic="http://schemas.openxmlformats.org/drawingml/2006/picture">
                        <pic:nvPicPr>
                          <pic:cNvPr id="15122" name="Picture 15122"/>
                          <pic:cNvPicPr/>
                        </pic:nvPicPr>
                        <pic:blipFill>
                          <a:blip r:embed="rId37"/>
                          <a:stretch>
                            <a:fillRect/>
                          </a:stretch>
                        </pic:blipFill>
                        <pic:spPr>
                          <a:xfrm>
                            <a:off x="533908" y="0"/>
                            <a:ext cx="304800" cy="228600"/>
                          </a:xfrm>
                          <a:prstGeom prst="rect">
                            <a:avLst/>
                          </a:prstGeom>
                        </pic:spPr>
                      </pic:pic>
                    </wpg:wgp>
                  </a:graphicData>
                </a:graphic>
              </wp:inline>
            </w:drawing>
          </mc:Choice>
          <mc:Fallback>
            <w:pict>
              <v:group id="Group 80394" o:spid="_x0000_s1034" style="width:66.05pt;height:20.6pt;mso-position-horizontal-relative:char;mso-position-vertical-relative:line" coordsize="8387,261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ioODtJgMAALgKAAAOAAAAZHJzL2Uyb0RvYy54bWzUVttuEzEQfUfiHyy/ t3tL0mTVpEKUVkiIRhQ+wPF6dy1215btXMrXM+O9pDQBqoJaeMhmfJs5c+Zin1/s6opshLFSNXMa nYaUiIarTDbFnH75fHUypcQ61mSsUo2Y0zth6cXi9avzrU5FrEpVZcIQUNLYdKvntHROp0FgeSlq Zk+VFg0s5srUzMHQFEFm2Ba011UQh+Ek2CqTaaO4sBZmL9tFuvD681xwd5PnVjhSzSlgc/5r/HeF 32BxztLCMF1K3sFgT0BRM9mA0UHVJXOMrI08UFVLbpRVuTvlqg5UnksuvA/gTRQ+8ObaqLX2vhTp ttADTUDtA56erJZ/3CwNkdmcTsNkNqKkYTWEyVsm7RRQtNVFCjuvjb7VS9NNFO0Ivd7lpsZ/8Ifs PLl3A7li5wiHyWkyPQshGzgsxZNoFnbk8xIidHCKl+9+eS7ojQaIbYCy1ZBGds+U/TOmbkumhQ+A Rf87pqLRJIl6pj5BirGmqARppz05fvdAlU0tsHaEpyQEHs4oAUZmSTRL2mzsCRuHk7Ok4yseJVPP 1+A3S7Wx7lqomqAwpwaA+BRkmw/WAQzY2m9B21WD30ZdyapqV3EG6OvhoeR2q53PBo8FZ1YquwO/ S2W+3UCd55XazqnqJIqlD7ZxlZLqfQN8Y5X1gumFVS8YV71VvhZbNG/WTuXSw91b62BBIDH1nimi 8fGIxhgUBAHxf0RER7N4DAwcj2g8iuLwxUI66j156ZBqyVP4de0MpIMi/X3bh1NubQTtlNSP0lEz 83WtT6DzaubkSlbS3flbBOoGQTWbpeRYqTi4V+9jCFufHbADDZPIT0Ju9HvxJNYVjn9QtKqkxqLD hEe5gwyX0IMmfsTr9oK4VHxdi8a1N54RFaBXjS2ltpSYVNQrAQ3cvM+itoNYZ4TjJRrMwTC2qLbi hwWPcg8MMf+kR7XJ3PXqvjUl4WgK/bvt5fF00vbyp/YmD6Y170VA09IKwn+VJEMLWd5LEt9AkGBM qH8hSTwglg658BeSZJwkM7zbD2/9Z8gU/wKA55G/8bqnHL6/7o/9jbJ/cC6+AwAA//8DAFBLAwQU AAYACAAAACEALmzwAMUAAAClAQAAGQAAAGRycy9fcmVscy9lMm9Eb2MueG1sLnJlbHO8kMGKwjAQ hu8L+w5h7tu0PSyymPYigldxH2BIpmmwmYQkir69gWVBQfDmcWb4v/9j1uPFL+JMKbvACrqmBUGs g3FsFfwetl8rELkgG1wCk4IrZRiHz4/1nhYsNZRnF7OoFM4K5lLij5RZz+QxNyES18sUksdSx2Rl RH1ES7Jv22+Z7hkwPDDFzihIO9ODOFxjbX7NDtPkNG2CPnni8qRCOl+7KxCTpaLAk3H4t+ybyBbk c4fuPQ7dv4N8eO5wAwAA//8DAFBLAwQUAAYACAAAACEA7JeasdsAAAAEAQAADwAAAGRycy9kb3du cmV2LnhtbEyPQUvDQBCF74L/YRnBm91sqlJiNqUU9VQEW0F6m2anSWh2NmS3Sfrv3XrRy8DjPd77 Jl9OthUD9b5xrEHNEhDEpTMNVxq+dm8PCxA+IBtsHZOGC3lYFrc3OWbGjfxJwzZUIpawz1BDHUKX SenLmiz6meuIo3d0vcUQZV9J0+MYy20r0yR5lhYbjgs1drSuqTxtz1bD+4jjaq5eh83puL7sd08f 3xtFWt/fTasXEIGm8BeGK35EhyIyHdyZjRethvhI+L1Xb54qEAcNjyoFWeTyP3zxAwAA//8DAFBL AwQKAAAAAAAAACEA4FE0jloCAABaAgAAFAAAAGRycy9tZWRpYS9pbWFnZTEucG5niVBORw0KGgoA AAANSUhEUgAAAEkAAAA3CAYAAABAW2dtAAAAAXNSR0IArs4c6QAAAARnQU1BAACxjwv8YQUAAAAJ cEhZcwAADsMAAA7DAcdvqGQAAAHvSURBVGhD7Zc7TgQxDIYXJGo6es4APSUn4BC0SJyAlsvQ0dBT 0SFERcMBkKChAWwSSybyJHYeaHbGn/Qr2Y1f8WZWmY3jOI7jOI7TzFkcV8dOHHN8x5GT85PsEU2u rSTdMH4mTZFbWw25Ji2yQbtxtFLzuG0tNU36imMKb07utM2J/Th2BTf+EKZZqEmoJ/yiAy8gHpck 1fMcR4lbEPfvxgWIB9YGt9hKXIN4TimWtFay4xqCNXhtMeSn9X0DaX20dk1YEliL2QORj8WPIL/3 308yLfHVYPDTMC2CtldhqqLHBkr+PXIUsQS32pLO8YtKKMYUPM8QMPBBmP5BSmgpgoomtZKLYcrT 8x1Msre8r6X+re96GE9TazFPayG96N2gEqYm1b6WrApvkgJvkgJvkgJvkgJvkgJvkoK5NukmjrNg LpdJ5D8vlH6ZjKRNr0bbpFJCXM9JQ/qLav0kPkEfYTqWe5Bmo9xGkpVW/0dQya8lvkgpWO1aDspJ ugRpIPsSPHYXaoO1FkH+qY5BHL6mgdujXkHNUDArNT4SdyCqYUoaJL9U1dQGaEo6J0ZdARbTIGTk PWlOF9UmlnyZ7MaIJuGjdhSm68H6x72o/yOk90k6jOPqsJykxZ0iJHeSTkB805ZmOY7jOI7jOItn s/kBtZPd9sw1BXQAAAAASUVORK5CYIJQSwMECgAAAAAAAAAhAF18gnJkAgAAZAIAABQAAABkcnMv bWVkaWEvaW1hZ2UyLnBuZ4lQTkcNChoKAAAADUlIRFIAAABJAAAANwgGAAAAQFtnbQAAAAFzUkdC AK7OHOkAAAAEZ0FNQQAAsY8L/GEFAAAACXBIWXMAAA7DAAAOwwHHb6hkAAAB+UlEQVRoQ+2YO04E MQyGB1oKSmokGiQ6DkDJCai5A/fgGnAALkHFIbgALRUQaxIpymac345HG2b8SZazO/EjljOb7OQ4 juM4juN08xD17jiJmuM36pyaXW1eDhLrX1IunD4nKaHvbubhAbX5m6ZWJK4I9OxlHu4HaVdI5w/H adQSfqLeCudRm0Fd8TEPIay7iPzVpMbS9wRiL+YpiMaxRQJl3NLnc5Dy2WuQch6Rz8vFHNRxbwKP QZIP1E8+n7NB53WBOO8JnvwjcUq+g7Ts3oJo/cOQ4/t5uIg2eJ58rw+O3hhN0AQ0JFutfaJlD8fR HAHI6cU8ZNFcQ5oJC7mKugtuIUsJo/c9aZHKeBZ3PS6PPB4byyIRK9YoEgdcJM122x1eJIBRilRu taHwTgLwIgGMUqSRfmUP8E4C8CIBjFSkz6gTX1EfndHeBdanbvK35AM+caNJcMGI1jlHslirQkly ZmNw2+09CDlqFaD1XLrI8ube8l+DbLTFVdEqlPYZx3WQFDcJCjLX/J9JrSOLBJKPUs6C5OTPEPL5 TRukJZMTafuSnVXLNxcSkKxlCXW+5BhJskRjMyRrnZM2UyBizcOk1VY7On4tAVijSLTVbufhfpC+ uDf1PiKsO+ky6t0h6aTNdRHBddJdkHzRkmI5juM4juM4m2ea/gDDVLAL7mb1sgAAAABJRU5ErkJg glBLAQItABQABgAIAAAAIQCxgme2CgEAABMCAAATAAAAAAAAAAAAAAAAAAAAAABbQ29udGVudF9U eXBlc10ueG1sUEsBAi0AFAAGAAgAAAAhADj9If/WAAAAlAEAAAsAAAAAAAAAAAAAAAAAOwEAAF9y ZWxzLy5yZWxzUEsBAi0AFAAGAAgAAAAhAGKg4O0mAwAAuAoAAA4AAAAAAAAAAAAAAAAAOgIAAGRy cy9lMm9Eb2MueG1sUEsBAi0AFAAGAAgAAAAhAC5s8ADFAAAApQEAABkAAAAAAAAAAAAAAAAAjAUA AGRycy9fcmVscy9lMm9Eb2MueG1sLnJlbHNQSwECLQAUAAYACAAAACEA7JeasdsAAAAEAQAADwAA AAAAAAAAAAAAAACIBgAAZHJzL2Rvd25yZXYueG1sUEsBAi0ACgAAAAAAAAAhAOBRNI5aAgAAWgIA ABQAAAAAAAAAAAAAAAAAkAcAAGRycy9tZWRpYS9pbWFnZTEucG5nUEsBAi0ACgAAAAAAAAAhAF18 gnJkAgAAZAIAABQAAAAAAAAAAAAAAAAAHAoAAGRycy9tZWRpYS9pbWFnZTIucG5nUEsFBgAAAAAH AAcAvgEAALIMAAAAAA== ">
                <v:rect id="Rectangle 14631" o:spid="_x0000_s1035" style="position:absolute;left:3061;top:931;width:507;height:22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dpecQA AADeAAAADwAAAGRycy9kb3ducmV2LnhtbERPS4vCMBC+C/sfwgjeNNUV0WoUWVf06GNBvQ3N2Bab SWmirf76zYKwt/n4njNbNKYQD6pcbllBvxeBIE6szjlV8HNcd8cgnEfWWFgmBU9ysJh/tGYYa1vz nh4Hn4oQwi5GBZn3ZSylSzIy6Hq2JA7c1VYGfYBVKnWFdQg3hRxE0UgazDk0ZFjSV0bJ7XA3Cjbj cnne2ledFt+XzWl3mqyOE69Up90spyA8Nf5f/HZvdZg/HH324e+dcIOc/wIAAP//AwBQSwECLQAU AAYACAAAACEA8PeKu/0AAADiAQAAEwAAAAAAAAAAAAAAAAAAAAAAW0NvbnRlbnRfVHlwZXNdLnht bFBLAQItABQABgAIAAAAIQAx3V9h0gAAAI8BAAALAAAAAAAAAAAAAAAAAC4BAABfcmVscy8ucmVs c1BLAQItABQABgAIAAAAIQAzLwWeQQAAADkAAAAQAAAAAAAAAAAAAAAAACkCAABkcnMvc2hhcGV4 bWwueG1sUEsBAi0AFAAGAAgAAAAhACAnaXnEAAAA3gAAAA8AAAAAAAAAAAAAAAAAmAIAAGRycy9k b3ducmV2LnhtbFBLBQYAAAAABAAEAPUAAACJAwAAAAA= " filled="f" stroked="f">
                  <v:textbox inset="0,0,0,0">
                    <w:txbxContent>
                      <w:p w:rsidR="00610EF3" w:rsidRDefault="00610EF3" w:rsidP="00610EF3">
                        <w:pPr>
                          <w:spacing w:after="160" w:line="259" w:lineRule="auto"/>
                          <w:ind w:left="0" w:firstLine="0"/>
                          <w:jc w:val="left"/>
                        </w:pPr>
                        <w:r>
                          <w:t xml:space="preserve"> </w:t>
                        </w:r>
                      </w:p>
                    </w:txbxContent>
                  </v:textbox>
                </v:rect>
                <v:rect id="Rectangle 14632" o:spid="_x0000_s1036" style="position:absolute;left:3492;top:931;width:2412;height:22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PX3DsUA AADeAAAADwAAAGRycy9kb3ducmV2LnhtbERPTWvCQBC9F/wPywi91U1tEY2uItqSHGsUbG9DdkxC s7Mhu03S/npXKHibx/uc1WYwteiodZVlBc+TCARxbnXFhYLT8f1pDsJ5ZI21ZVLwSw4269HDCmNt ez5Ql/lChBB2MSoovW9iKV1ekkE3sQ1x4C62NegDbAupW+xDuKnlNIpm0mDFoaHEhnYl5d/Zj1GQ zJvtZ2r/+qJ++0rOH+fF/rjwSj2Oh+0ShKfB38X/7lSH+a+zlync3gk3yPUVAAD//wMAUEsBAi0A FAAGAAgAAAAhAPD3irv9AAAA4gEAABMAAAAAAAAAAAAAAAAAAAAAAFtDb250ZW50X1R5cGVzXS54 bWxQSwECLQAUAAYACAAAACEAMd1fYdIAAACPAQAACwAAAAAAAAAAAAAAAAAuAQAAX3JlbHMvLnJl bHNQSwECLQAUAAYACAAAACEAMy8FnkEAAAA5AAAAEAAAAAAAAAAAAAAAAAApAgAAZHJzL3NoYXBl eG1sLnhtbFBLAQItABQABgAIAAAAIQDQ9fcOxQAAAN4AAAAPAAAAAAAAAAAAAAAAAJgCAABkcnMv ZG93bnJldi54bWxQSwUGAAAAAAQABAD1AAAAigMAAAAA " filled="f" stroked="f">
                  <v:textbox inset="0,0,0,0">
                    <w:txbxContent>
                      <w:p w:rsidR="00610EF3" w:rsidRDefault="00610EF3" w:rsidP="00610EF3">
                        <w:pPr>
                          <w:spacing w:after="160" w:line="259" w:lineRule="auto"/>
                          <w:ind w:left="0" w:firstLine="0"/>
                          <w:jc w:val="left"/>
                        </w:pPr>
                        <w:r>
                          <w:t xml:space="preserve">và </w:t>
                        </w:r>
                      </w:p>
                    </w:txbxContent>
                  </v:textbox>
                </v:rect>
                <v:shape id="Picture 15120" o:spid="_x0000_s1037" type="#_x0000_t75" style="position:absolute;width:3048;height:22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fzF6THAAAA3gAAAA8AAABkcnMvZG93bnJldi54bWxEj09PwzAMxe9IfIfISNxYmqGhqVs2ISYE N7Q/gh2txjSFxqmasHZ8enyYxM2Wn997v+V6DK06UZ+ayBbMpABFXEXXcG3hsH++m4NKGdlhG5ks nCnBenV9tcTSxYG3dNrlWokJpxIt+Jy7UutUeQqYJrEjlttn7ANmWftaux4HMQ+tnhbFgw7YsCR4 7OjJU/W9+wkWPt5CPXOb9/PLuPkd7o03X0djrL29GR8XoDKN+V98+X51Un9mpgIgODKDXv0BAAD/ /wMAUEsBAi0AFAAGAAgAAAAhAASrOV4AAQAA5gEAABMAAAAAAAAAAAAAAAAAAAAAAFtDb250ZW50 X1R5cGVzXS54bWxQSwECLQAUAAYACAAAACEACMMYpNQAAACTAQAACwAAAAAAAAAAAAAAAAAxAQAA X3JlbHMvLnJlbHNQSwECLQAUAAYACAAAACEAMy8FnkEAAAA5AAAAEgAAAAAAAAAAAAAAAAAuAgAA ZHJzL3BpY3R1cmV4bWwueG1sUEsBAi0AFAAGAAgAAAAhAHfzF6THAAAA3gAAAA8AAAAAAAAAAAAA AAAAnwIAAGRycy9kb3ducmV2LnhtbFBLBQYAAAAABAAEAPcAAACTAwAAAAA= ">
                  <v:imagedata r:id="rId38" o:title=""/>
                </v:shape>
                <v:shape id="Picture 15122" o:spid="_x0000_s1038" type="#_x0000_t75" style="position:absolute;left:5339;width:3048;height:22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9NwWXBAAAA3gAAAA8AAABkcnMvZG93bnJldi54bWxET02LwjAQvS/4H8IIXhZNW1CkGkUExT14 sIrnoRnbYjMpTbT135sFwds83ucs172pxZNaV1lWEE8iEMS51RUXCi7n3XgOwnlkjbVlUvAiB+vV 4GeJqbYdn+iZ+UKEEHYpKii9b1IpXV6SQTexDXHgbrY16ANsC6lb7EK4qWUSRTNpsOLQUGJD25Ly e/YwCgqKt8fD9I/iU93tfznb30x+VWo07DcLEJ56/xV/3Acd5k/jJIH/d8INcvUGAAD//wMAUEsB Ai0AFAAGAAgAAAAhAASrOV4AAQAA5gEAABMAAAAAAAAAAAAAAAAAAAAAAFtDb250ZW50X1R5cGVz XS54bWxQSwECLQAUAAYACAAAACEACMMYpNQAAACTAQAACwAAAAAAAAAAAAAAAAAxAQAAX3JlbHMv LnJlbHNQSwECLQAUAAYACAAAACEAMy8FnkEAAAA5AAAAEgAAAAAAAAAAAAAAAAAuAgAAZHJzL3Bp Y3R1cmV4bWwueG1sUEsBAi0AFAAGAAgAAAAhAO9NwWXBAAAA3gAAAA8AAAAAAAAAAAAAAAAAnwIA AGRycy9kb3ducmV2LnhtbFBLBQYAAAAABAAEAPcAAACNAwAAAAA= ">
                  <v:imagedata r:id="rId39" o:title=""/>
                </v:shape>
                <w10:anchorlock/>
              </v:group>
            </w:pict>
          </mc:Fallback>
        </mc:AlternateContent>
      </w:r>
      <w:r>
        <w:t xml:space="preserve">), số loại phân tử HCl có thể được tạo thành là </w:t>
      </w:r>
    </w:p>
    <w:p w:rsidR="00610EF3" w:rsidRDefault="00610EF3" w:rsidP="00A15542">
      <w:pPr>
        <w:tabs>
          <w:tab w:val="center" w:pos="3027"/>
          <w:tab w:val="center" w:pos="6958"/>
        </w:tabs>
        <w:spacing w:after="0" w:line="267" w:lineRule="auto"/>
        <w:ind w:left="-15" w:firstLine="0"/>
        <w:jc w:val="left"/>
      </w:pPr>
      <w:r>
        <w:rPr>
          <w:b/>
        </w:rPr>
        <w:t>A.</w:t>
      </w:r>
      <w:r>
        <w:t xml:space="preserve"> 2.</w:t>
      </w:r>
      <w:r>
        <w:rPr>
          <w:b/>
        </w:rPr>
        <w:t xml:space="preserve"> </w:t>
      </w:r>
      <w:r>
        <w:rPr>
          <w:b/>
        </w:rPr>
        <w:tab/>
        <w:t xml:space="preserve">                            B.</w:t>
      </w:r>
      <w:r>
        <w:t xml:space="preserve"> 3.</w:t>
      </w:r>
      <w:r>
        <w:rPr>
          <w:b/>
        </w:rPr>
        <w:t xml:space="preserve">                                 C. </w:t>
      </w:r>
      <w:r>
        <w:t>4.</w:t>
      </w:r>
      <w:r>
        <w:rPr>
          <w:b/>
        </w:rPr>
        <w:t xml:space="preserve"> </w:t>
      </w:r>
      <w:r>
        <w:rPr>
          <w:b/>
        </w:rPr>
        <w:tab/>
        <w:t xml:space="preserve">                                D.</w:t>
      </w:r>
      <w:r>
        <w:t xml:space="preserve"> 5. </w:t>
      </w:r>
    </w:p>
    <w:p w:rsidR="00610EF3" w:rsidRDefault="00610EF3" w:rsidP="00A15542">
      <w:pPr>
        <w:spacing w:after="0"/>
        <w:ind w:left="-5"/>
      </w:pPr>
      <w:r>
        <w:rPr>
          <w:b/>
        </w:rPr>
        <w:t>Câu 42.</w:t>
      </w:r>
      <w:r>
        <w:t xml:space="preserve">  Cho các phát biểu về nguyên tử </w:t>
      </w:r>
      <w:r>
        <w:rPr>
          <w:noProof/>
        </w:rPr>
        <w:drawing>
          <wp:inline distT="0" distB="0" distL="0" distR="0" wp14:anchorId="2B0C58BD" wp14:editId="13B51E48">
            <wp:extent cx="304800" cy="228600"/>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15124" name="Picture 15124"/>
                    <pic:cNvPicPr/>
                  </pic:nvPicPr>
                  <pic:blipFill>
                    <a:blip r:embed="rId40"/>
                    <a:stretch>
                      <a:fillRect/>
                    </a:stretch>
                  </pic:blipFill>
                  <pic:spPr>
                    <a:xfrm>
                      <a:off x="0" y="0"/>
                      <a:ext cx="304800" cy="228600"/>
                    </a:xfrm>
                    <a:prstGeom prst="rect">
                      <a:avLst/>
                    </a:prstGeom>
                  </pic:spPr>
                </pic:pic>
              </a:graphicData>
            </a:graphic>
          </wp:inline>
        </w:drawing>
      </w:r>
      <w:r>
        <w:t xml:space="preserve">: </w:t>
      </w:r>
    </w:p>
    <w:p w:rsidR="00610EF3" w:rsidRDefault="00610EF3" w:rsidP="00A15542">
      <w:pPr>
        <w:spacing w:after="0"/>
        <w:ind w:left="621" w:hanging="338"/>
      </w:pPr>
      <w:r>
        <w:rPr>
          <w:szCs w:val="24"/>
          <w:u w:color="000000"/>
        </w:rPr>
        <w:t>(1)</w:t>
      </w:r>
      <w:r>
        <w:rPr>
          <w:szCs w:val="24"/>
          <w:u w:color="000000"/>
        </w:rPr>
        <w:tab/>
      </w:r>
      <w:r>
        <w:t xml:space="preserve">X có tổng các hạt mang điện nhiều hơn số hạt không mang điện là 20. </w:t>
      </w:r>
    </w:p>
    <w:p w:rsidR="00610EF3" w:rsidRDefault="00610EF3" w:rsidP="00A15542">
      <w:pPr>
        <w:spacing w:after="0"/>
        <w:ind w:left="621" w:hanging="338"/>
      </w:pPr>
      <w:r>
        <w:rPr>
          <w:szCs w:val="24"/>
          <w:u w:color="000000"/>
        </w:rPr>
        <w:t>(2)</w:t>
      </w:r>
      <w:r>
        <w:rPr>
          <w:szCs w:val="24"/>
          <w:u w:color="000000"/>
        </w:rPr>
        <w:tab/>
      </w:r>
      <w:r>
        <w:t xml:space="preserve">X có số hạt neutron nhiều hơn proton là 4.                   (3) X có 4 lớp electron. </w:t>
      </w:r>
    </w:p>
    <w:p w:rsidR="00610EF3" w:rsidRDefault="00610EF3" w:rsidP="00A15542">
      <w:pPr>
        <w:spacing w:after="0"/>
        <w:ind w:left="293"/>
      </w:pPr>
      <w:r>
        <w:t>(4) Cấu hình electron của X là [Ar]3d</w:t>
      </w:r>
      <w:r>
        <w:rPr>
          <w:sz w:val="14"/>
          <w:vertAlign w:val="superscript"/>
        </w:rPr>
        <w:t>4</w:t>
      </w:r>
      <w:r>
        <w:t>4s</w:t>
      </w:r>
      <w:r>
        <w:rPr>
          <w:sz w:val="14"/>
          <w:vertAlign w:val="superscript"/>
        </w:rPr>
        <w:t>2</w:t>
      </w:r>
      <w:r>
        <w:t xml:space="preserve">                           (5) X là kim loại. </w:t>
      </w:r>
    </w:p>
    <w:p w:rsidR="00610EF3" w:rsidRDefault="00610EF3" w:rsidP="00A15542">
      <w:pPr>
        <w:spacing w:after="0"/>
        <w:ind w:left="293"/>
      </w:pPr>
      <w:r>
        <w:t xml:space="preserve">Số phát biểu </w:t>
      </w:r>
      <w:r>
        <w:rPr>
          <w:b/>
        </w:rPr>
        <w:t>đúng</w:t>
      </w:r>
      <w:r>
        <w:t xml:space="preserve"> là  </w:t>
      </w:r>
    </w:p>
    <w:p w:rsidR="00610EF3" w:rsidRDefault="00610EF3" w:rsidP="00A15542">
      <w:pPr>
        <w:tabs>
          <w:tab w:val="center" w:pos="3018"/>
          <w:tab w:val="center" w:pos="6928"/>
        </w:tabs>
        <w:spacing w:after="0" w:line="267" w:lineRule="auto"/>
        <w:ind w:left="-15" w:firstLine="0"/>
        <w:jc w:val="left"/>
      </w:pPr>
      <w:r>
        <w:rPr>
          <w:b/>
        </w:rPr>
        <w:t xml:space="preserve">A. </w:t>
      </w:r>
      <w:r>
        <w:t xml:space="preserve">3 </w:t>
      </w:r>
      <w:r>
        <w:rPr>
          <w:b/>
        </w:rPr>
        <w:t xml:space="preserve"> </w:t>
      </w:r>
      <w:r>
        <w:rPr>
          <w:b/>
        </w:rPr>
        <w:tab/>
        <w:t xml:space="preserve">                            B.</w:t>
      </w:r>
      <w:r>
        <w:t xml:space="preserve"> 2                            </w:t>
      </w:r>
      <w:r>
        <w:rPr>
          <w:b/>
        </w:rPr>
        <w:t xml:space="preserve">       C. </w:t>
      </w:r>
      <w:r>
        <w:t xml:space="preserve">4 </w:t>
      </w:r>
      <w:r>
        <w:rPr>
          <w:b/>
        </w:rPr>
        <w:t xml:space="preserve"> </w:t>
      </w:r>
      <w:r>
        <w:rPr>
          <w:b/>
        </w:rPr>
        <w:tab/>
        <w:t xml:space="preserve">                                D.</w:t>
      </w:r>
      <w:r>
        <w:t xml:space="preserve"> 1 </w:t>
      </w:r>
    </w:p>
    <w:p w:rsidR="00610EF3" w:rsidRDefault="00610EF3" w:rsidP="00A15542">
      <w:pPr>
        <w:spacing w:after="0"/>
        <w:ind w:left="-5"/>
      </w:pPr>
      <w:r>
        <w:rPr>
          <w:b/>
        </w:rPr>
        <w:t xml:space="preserve">Câu 43. </w:t>
      </w:r>
      <w:r>
        <w:t xml:space="preserve">Cho các cấu hình electron sau:  </w:t>
      </w:r>
    </w:p>
    <w:p w:rsidR="00610EF3" w:rsidRDefault="00610EF3" w:rsidP="00A15542">
      <w:pPr>
        <w:spacing w:after="0"/>
        <w:ind w:left="338" w:hanging="338"/>
      </w:pPr>
      <w:r>
        <w:rPr>
          <w:szCs w:val="24"/>
          <w:u w:color="000000"/>
        </w:rPr>
        <w:t>(1)</w:t>
      </w:r>
      <w:r>
        <w:rPr>
          <w:szCs w:val="24"/>
          <w:u w:color="000000"/>
        </w:rPr>
        <w:tab/>
      </w:r>
      <w:r>
        <w:t>1s</w:t>
      </w:r>
      <w:r>
        <w:rPr>
          <w:sz w:val="16"/>
        </w:rPr>
        <w:t>2</w:t>
      </w:r>
      <w:r>
        <w:t>2s</w:t>
      </w:r>
      <w:r>
        <w:rPr>
          <w:sz w:val="16"/>
        </w:rPr>
        <w:t>1</w:t>
      </w:r>
      <w:r>
        <w:t xml:space="preserve">.  </w:t>
      </w:r>
      <w:r>
        <w:tab/>
        <w:t xml:space="preserve">                                    (4) 1s</w:t>
      </w:r>
      <w:r>
        <w:rPr>
          <w:sz w:val="16"/>
        </w:rPr>
        <w:t>2</w:t>
      </w:r>
      <w:r>
        <w:t>2s</w:t>
      </w:r>
      <w:r>
        <w:rPr>
          <w:sz w:val="16"/>
        </w:rPr>
        <w:t>2</w:t>
      </w:r>
      <w:r>
        <w:t>2p</w:t>
      </w:r>
      <w:r>
        <w:rPr>
          <w:sz w:val="16"/>
        </w:rPr>
        <w:t>6</w:t>
      </w:r>
      <w:r>
        <w:t>3s</w:t>
      </w:r>
      <w:r>
        <w:rPr>
          <w:sz w:val="16"/>
        </w:rPr>
        <w:t>2</w:t>
      </w:r>
      <w:r>
        <w:t>3p</w:t>
      </w:r>
      <w:r>
        <w:rPr>
          <w:sz w:val="16"/>
        </w:rPr>
        <w:t xml:space="preserve">1                                 </w:t>
      </w:r>
      <w:r>
        <w:t>(7) 1s</w:t>
      </w:r>
      <w:r>
        <w:rPr>
          <w:sz w:val="16"/>
        </w:rPr>
        <w:t>2</w:t>
      </w:r>
      <w:r>
        <w:t xml:space="preserve">. </w:t>
      </w:r>
    </w:p>
    <w:p w:rsidR="00610EF3" w:rsidRDefault="00610EF3" w:rsidP="00A15542">
      <w:pPr>
        <w:spacing w:after="0"/>
        <w:ind w:left="338" w:hanging="338"/>
      </w:pPr>
      <w:r>
        <w:rPr>
          <w:szCs w:val="24"/>
          <w:u w:color="000000"/>
        </w:rPr>
        <w:t>(2)</w:t>
      </w:r>
      <w:r>
        <w:rPr>
          <w:szCs w:val="24"/>
          <w:u w:color="000000"/>
        </w:rPr>
        <w:tab/>
      </w:r>
      <w:r>
        <w:t>1s</w:t>
      </w:r>
      <w:r>
        <w:rPr>
          <w:vertAlign w:val="superscript"/>
        </w:rPr>
        <w:t>2</w:t>
      </w:r>
      <w:r>
        <w:t>2s</w:t>
      </w:r>
      <w:r>
        <w:rPr>
          <w:vertAlign w:val="superscript"/>
        </w:rPr>
        <w:t>2</w:t>
      </w:r>
      <w:r>
        <w:t>2p</w:t>
      </w:r>
      <w:r>
        <w:rPr>
          <w:vertAlign w:val="superscript"/>
        </w:rPr>
        <w:t>4</w:t>
      </w:r>
      <w:r>
        <w:t xml:space="preserve">.                           </w:t>
      </w:r>
      <w:r>
        <w:tab/>
        <w:t>(5)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3d</w:t>
      </w:r>
      <w:r>
        <w:rPr>
          <w:vertAlign w:val="superscript"/>
        </w:rPr>
        <w:t>5</w:t>
      </w:r>
      <w:r>
        <w:t>4s</w:t>
      </w:r>
      <w:r>
        <w:rPr>
          <w:vertAlign w:val="superscript"/>
        </w:rPr>
        <w:t>1</w:t>
      </w:r>
      <w:r>
        <w:t xml:space="preserve">            (8)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5</w:t>
      </w:r>
      <w:r>
        <w:t xml:space="preserve">.  </w:t>
      </w:r>
    </w:p>
    <w:p w:rsidR="00610EF3" w:rsidRDefault="00610EF3" w:rsidP="00A15542">
      <w:pPr>
        <w:spacing w:after="0"/>
        <w:ind w:left="338" w:hanging="338"/>
      </w:pPr>
      <w:r>
        <w:rPr>
          <w:szCs w:val="24"/>
          <w:u w:color="000000"/>
        </w:rPr>
        <w:t>(3)</w:t>
      </w:r>
      <w:r>
        <w:rPr>
          <w:szCs w:val="24"/>
          <w:u w:color="000000"/>
        </w:rPr>
        <w:tab/>
      </w:r>
      <w:r>
        <w:t>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3d</w:t>
      </w:r>
      <w:r>
        <w:rPr>
          <w:vertAlign w:val="superscript"/>
        </w:rPr>
        <w:t>10</w:t>
      </w:r>
      <w:r>
        <w:t>4s</w:t>
      </w:r>
      <w:r>
        <w:rPr>
          <w:vertAlign w:val="superscript"/>
        </w:rPr>
        <w:t>2</w:t>
      </w:r>
      <w:r>
        <w:t>4p</w:t>
      </w:r>
      <w:r>
        <w:rPr>
          <w:vertAlign w:val="superscript"/>
        </w:rPr>
        <w:t>5</w:t>
      </w:r>
      <w:r>
        <w:t xml:space="preserve">       </w:t>
      </w:r>
      <w:r>
        <w:tab/>
        <w:t>(6) 1s</w:t>
      </w:r>
      <w:r>
        <w:rPr>
          <w:vertAlign w:val="superscript"/>
        </w:rPr>
        <w:t>1</w:t>
      </w:r>
      <w:r>
        <w:t xml:space="preserve">                                           (9) 1s</w:t>
      </w:r>
      <w:r>
        <w:rPr>
          <w:vertAlign w:val="superscript"/>
        </w:rPr>
        <w:t>2</w:t>
      </w:r>
      <w:r>
        <w:t>2s</w:t>
      </w:r>
      <w:r>
        <w:rPr>
          <w:vertAlign w:val="superscript"/>
        </w:rPr>
        <w:t>2</w:t>
      </w:r>
      <w:r>
        <w:t>2p</w:t>
      </w:r>
      <w:r>
        <w:rPr>
          <w:vertAlign w:val="superscript"/>
        </w:rPr>
        <w:t>3</w:t>
      </w:r>
      <w:r>
        <w:t xml:space="preserve">.  </w:t>
      </w:r>
    </w:p>
    <w:p w:rsidR="00610EF3" w:rsidRDefault="00610EF3" w:rsidP="00A15542">
      <w:pPr>
        <w:spacing w:after="0"/>
        <w:ind w:left="-5"/>
      </w:pPr>
      <w:r>
        <w:t xml:space="preserve">Số cấu hình electron của nguyên tố phi kim là  </w:t>
      </w:r>
    </w:p>
    <w:p w:rsidR="00610EF3" w:rsidRDefault="00610EF3" w:rsidP="00A15542">
      <w:pPr>
        <w:tabs>
          <w:tab w:val="center" w:pos="2361"/>
          <w:tab w:val="center" w:pos="4138"/>
          <w:tab w:val="center" w:pos="6928"/>
        </w:tabs>
        <w:spacing w:after="0" w:line="267" w:lineRule="auto"/>
        <w:ind w:left="-15" w:firstLine="0"/>
        <w:jc w:val="left"/>
      </w:pPr>
      <w:r>
        <w:rPr>
          <w:b/>
        </w:rPr>
        <w:t xml:space="preserve">A. </w:t>
      </w:r>
      <w:r>
        <w:t>4</w:t>
      </w:r>
      <w:r>
        <w:rPr>
          <w:b/>
        </w:rPr>
        <w:t xml:space="preserve">                         </w:t>
      </w:r>
      <w:r>
        <w:rPr>
          <w:b/>
        </w:rPr>
        <w:tab/>
        <w:t xml:space="preserve">B. </w:t>
      </w:r>
      <w:r>
        <w:t>5</w:t>
      </w:r>
      <w:r>
        <w:rPr>
          <w:b/>
        </w:rPr>
        <w:t xml:space="preserve">  </w:t>
      </w:r>
      <w:r>
        <w:rPr>
          <w:b/>
        </w:rPr>
        <w:tab/>
        <w:t xml:space="preserve">                                   C. </w:t>
      </w:r>
      <w:r>
        <w:t>6</w:t>
      </w:r>
      <w:r>
        <w:rPr>
          <w:b/>
        </w:rPr>
        <w:t xml:space="preserve">  </w:t>
      </w:r>
      <w:r>
        <w:rPr>
          <w:b/>
        </w:rPr>
        <w:tab/>
        <w:t xml:space="preserve">                                D. 7 </w:t>
      </w:r>
    </w:p>
    <w:p w:rsidR="00610EF3" w:rsidRDefault="00610EF3" w:rsidP="00A15542">
      <w:pPr>
        <w:spacing w:after="0"/>
        <w:ind w:left="-5"/>
      </w:pPr>
      <w:r>
        <w:rPr>
          <w:b/>
        </w:rPr>
        <w:t>Câu 44.</w:t>
      </w:r>
      <w:r>
        <w:t xml:space="preserve"> Nguyên tử của nguyên tố Y có tổng số hạt trong nguyên tử là 34. Số hạt mang điện nhiều hơn số hạt không mang điện là 10. Kí hiệu nguyên tử của Y là </w:t>
      </w:r>
    </w:p>
    <w:p w:rsidR="00610EF3" w:rsidRDefault="00610EF3" w:rsidP="00A15542">
      <w:pPr>
        <w:tabs>
          <w:tab w:val="center" w:pos="2211"/>
          <w:tab w:val="center" w:pos="4708"/>
          <w:tab w:val="center" w:pos="7498"/>
        </w:tabs>
        <w:spacing w:after="0" w:line="267" w:lineRule="auto"/>
        <w:ind w:left="-15" w:firstLine="0"/>
        <w:jc w:val="left"/>
      </w:pPr>
      <w:r>
        <w:rPr>
          <w:b/>
        </w:rPr>
        <w:t xml:space="preserve">A. </w:t>
      </w:r>
      <w:r>
        <w:rPr>
          <w:noProof/>
        </w:rPr>
        <w:drawing>
          <wp:inline distT="0" distB="0" distL="0" distR="0" wp14:anchorId="26577EE8" wp14:editId="05AC6074">
            <wp:extent cx="304800" cy="228600"/>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5126" name="Picture 15126"/>
                    <pic:cNvPicPr/>
                  </pic:nvPicPr>
                  <pic:blipFill>
                    <a:blip r:embed="rId41"/>
                    <a:stretch>
                      <a:fillRect/>
                    </a:stretch>
                  </pic:blipFill>
                  <pic:spPr>
                    <a:xfrm>
                      <a:off x="0" y="0"/>
                      <a:ext cx="304800" cy="228600"/>
                    </a:xfrm>
                    <a:prstGeom prst="rect">
                      <a:avLst/>
                    </a:prstGeom>
                  </pic:spPr>
                </pic:pic>
              </a:graphicData>
            </a:graphic>
          </wp:inline>
        </w:drawing>
      </w:r>
      <w:r>
        <w:t xml:space="preserve">. </w:t>
      </w:r>
      <w:r>
        <w:rPr>
          <w:b/>
        </w:rPr>
        <w:t xml:space="preserve"> </w:t>
      </w:r>
      <w:r>
        <w:rPr>
          <w:b/>
        </w:rPr>
        <w:tab/>
        <w:t xml:space="preserve">            B.</w:t>
      </w:r>
      <w:r>
        <w:t xml:space="preserve"> </w:t>
      </w:r>
      <w:r>
        <w:rPr>
          <w:noProof/>
        </w:rPr>
        <w:drawing>
          <wp:inline distT="0" distB="0" distL="0" distR="0" wp14:anchorId="40FCF145" wp14:editId="42C0C792">
            <wp:extent cx="304800" cy="228600"/>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15128" name="Picture 15128"/>
                    <pic:cNvPicPr/>
                  </pic:nvPicPr>
                  <pic:blipFill>
                    <a:blip r:embed="rId42"/>
                    <a:stretch>
                      <a:fillRect/>
                    </a:stretch>
                  </pic:blipFill>
                  <pic:spPr>
                    <a:xfrm>
                      <a:off x="0" y="0"/>
                      <a:ext cx="304800" cy="228600"/>
                    </a:xfrm>
                    <a:prstGeom prst="rect">
                      <a:avLst/>
                    </a:prstGeom>
                  </pic:spPr>
                </pic:pic>
              </a:graphicData>
            </a:graphic>
          </wp:inline>
        </w:drawing>
      </w:r>
      <w:r>
        <w:t xml:space="preserve">. </w:t>
      </w:r>
      <w:r>
        <w:rPr>
          <w:b/>
        </w:rPr>
        <w:t xml:space="preserve"> </w:t>
      </w:r>
      <w:r>
        <w:rPr>
          <w:b/>
        </w:rPr>
        <w:tab/>
        <w:t xml:space="preserve">                       C.</w:t>
      </w:r>
      <w:r>
        <w:t xml:space="preserve"> </w:t>
      </w:r>
      <w:r>
        <w:rPr>
          <w:noProof/>
        </w:rPr>
        <w:drawing>
          <wp:inline distT="0" distB="0" distL="0" distR="0" wp14:anchorId="78B50E44" wp14:editId="54F14BED">
            <wp:extent cx="304800" cy="228600"/>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15130" name="Picture 15130"/>
                    <pic:cNvPicPr/>
                  </pic:nvPicPr>
                  <pic:blipFill>
                    <a:blip r:embed="rId43"/>
                    <a:stretch>
                      <a:fillRect/>
                    </a:stretch>
                  </pic:blipFill>
                  <pic:spPr>
                    <a:xfrm>
                      <a:off x="0" y="0"/>
                      <a:ext cx="304800" cy="228600"/>
                    </a:xfrm>
                    <a:prstGeom prst="rect">
                      <a:avLst/>
                    </a:prstGeom>
                  </pic:spPr>
                </pic:pic>
              </a:graphicData>
            </a:graphic>
          </wp:inline>
        </w:drawing>
      </w:r>
      <w:r>
        <w:t xml:space="preserve">. </w:t>
      </w:r>
      <w:r>
        <w:rPr>
          <w:b/>
        </w:rPr>
        <w:t xml:space="preserve"> </w:t>
      </w:r>
      <w:r>
        <w:rPr>
          <w:b/>
        </w:rPr>
        <w:tab/>
        <w:t xml:space="preserve">                    D.</w:t>
      </w:r>
      <w:r>
        <w:t xml:space="preserve"> </w:t>
      </w:r>
      <w:r>
        <w:rPr>
          <w:noProof/>
        </w:rPr>
        <w:drawing>
          <wp:inline distT="0" distB="0" distL="0" distR="0" wp14:anchorId="47FA9B70" wp14:editId="7429F771">
            <wp:extent cx="304800" cy="228600"/>
            <wp:effectExtent l="0" t="0" r="0" b="0"/>
            <wp:docPr id="8" name="Picture 8"/>
            <wp:cNvGraphicFramePr/>
            <a:graphic xmlns:a="http://schemas.openxmlformats.org/drawingml/2006/main">
              <a:graphicData uri="http://schemas.openxmlformats.org/drawingml/2006/picture">
                <pic:pic xmlns:pic="http://schemas.openxmlformats.org/drawingml/2006/picture">
                  <pic:nvPicPr>
                    <pic:cNvPr id="15132" name="Picture 15132"/>
                    <pic:cNvPicPr/>
                  </pic:nvPicPr>
                  <pic:blipFill>
                    <a:blip r:embed="rId44"/>
                    <a:stretch>
                      <a:fillRect/>
                    </a:stretch>
                  </pic:blipFill>
                  <pic:spPr>
                    <a:xfrm>
                      <a:off x="0" y="0"/>
                      <a:ext cx="304800" cy="228600"/>
                    </a:xfrm>
                    <a:prstGeom prst="rect">
                      <a:avLst/>
                    </a:prstGeom>
                  </pic:spPr>
                </pic:pic>
              </a:graphicData>
            </a:graphic>
          </wp:inline>
        </w:drawing>
      </w:r>
      <w:r>
        <w:t xml:space="preserve">. </w:t>
      </w:r>
    </w:p>
    <w:p w:rsidR="00610EF3" w:rsidRDefault="00610EF3" w:rsidP="00A15542">
      <w:pPr>
        <w:spacing w:after="0"/>
        <w:ind w:left="-5"/>
      </w:pPr>
      <w:r>
        <w:rPr>
          <w:b/>
        </w:rPr>
        <w:t>Câu 45.</w:t>
      </w:r>
      <w:r>
        <w:t xml:space="preserve"> Một ion M</w:t>
      </w:r>
      <w:r>
        <w:rPr>
          <w:vertAlign w:val="superscript"/>
        </w:rPr>
        <w:t>3+</w:t>
      </w:r>
      <w:r>
        <w:t xml:space="preserve"> có tổng số hạt proton, neutron và electron là 79. Trong đó số hạt mang điện nhiều hơn số hạt không mang điện là 19. Kí hiệu nguyên tử M là </w:t>
      </w:r>
    </w:p>
    <w:p w:rsidR="00610EF3" w:rsidRDefault="00610EF3" w:rsidP="00A15542">
      <w:pPr>
        <w:tabs>
          <w:tab w:val="center" w:pos="5311"/>
          <w:tab w:val="center" w:pos="7790"/>
        </w:tabs>
        <w:spacing w:after="0" w:line="259" w:lineRule="auto"/>
        <w:ind w:left="0" w:firstLine="0"/>
        <w:jc w:val="left"/>
      </w:pPr>
      <w:r>
        <w:rPr>
          <w:b/>
        </w:rPr>
        <w:t>A.</w:t>
      </w:r>
      <w:r>
        <w:t xml:space="preserve"> </w:t>
      </w:r>
      <w:r>
        <w:rPr>
          <w:rFonts w:ascii="Arial" w:eastAsia="Arial" w:hAnsi="Arial" w:cs="Arial"/>
          <w:vertAlign w:val="superscript"/>
        </w:rPr>
        <w:t>82</w:t>
      </w:r>
      <w:r>
        <w:rPr>
          <w:rFonts w:ascii="Arial" w:eastAsia="Arial" w:hAnsi="Arial" w:cs="Arial"/>
          <w:vertAlign w:val="subscript"/>
        </w:rPr>
        <w:t>22</w:t>
      </w:r>
      <w:r>
        <w:rPr>
          <w:rFonts w:ascii="Arial" w:eastAsia="Arial" w:hAnsi="Arial" w:cs="Arial"/>
          <w:sz w:val="26"/>
        </w:rPr>
        <w:t>X</w:t>
      </w:r>
      <w:r>
        <w:t xml:space="preserve">.                      </w:t>
      </w:r>
      <w:r>
        <w:rPr>
          <w:b/>
        </w:rPr>
        <w:t>B.</w:t>
      </w:r>
      <w:r>
        <w:t xml:space="preserve"> </w:t>
      </w:r>
      <w:r>
        <w:rPr>
          <w:rFonts w:ascii="Arial" w:eastAsia="Arial" w:hAnsi="Arial" w:cs="Arial"/>
          <w:vertAlign w:val="superscript"/>
        </w:rPr>
        <w:t>56</w:t>
      </w:r>
      <w:r>
        <w:rPr>
          <w:rFonts w:ascii="Arial" w:eastAsia="Arial" w:hAnsi="Arial" w:cs="Arial"/>
          <w:vertAlign w:val="subscript"/>
        </w:rPr>
        <w:t>26</w:t>
      </w:r>
      <w:r>
        <w:rPr>
          <w:rFonts w:ascii="Arial" w:eastAsia="Arial" w:hAnsi="Arial" w:cs="Arial"/>
          <w:sz w:val="26"/>
        </w:rPr>
        <w:t>X</w:t>
      </w:r>
      <w:r>
        <w:t xml:space="preserve">.  </w:t>
      </w:r>
      <w:r>
        <w:tab/>
        <w:t xml:space="preserve">   </w:t>
      </w:r>
      <w:r>
        <w:rPr>
          <w:b/>
        </w:rPr>
        <w:t>C.</w:t>
      </w:r>
      <w:r>
        <w:t xml:space="preserve"> </w:t>
      </w:r>
      <w:r>
        <w:rPr>
          <w:rFonts w:ascii="Arial" w:eastAsia="Arial" w:hAnsi="Arial" w:cs="Arial"/>
          <w:vertAlign w:val="superscript"/>
        </w:rPr>
        <w:t>56</w:t>
      </w:r>
      <w:r>
        <w:rPr>
          <w:rFonts w:ascii="Arial" w:eastAsia="Arial" w:hAnsi="Arial" w:cs="Arial"/>
          <w:vertAlign w:val="subscript"/>
        </w:rPr>
        <w:t>30</w:t>
      </w:r>
      <w:r>
        <w:rPr>
          <w:rFonts w:ascii="Arial" w:eastAsia="Arial" w:hAnsi="Arial" w:cs="Arial"/>
          <w:sz w:val="26"/>
        </w:rPr>
        <w:t>X</w:t>
      </w:r>
      <w:r>
        <w:t xml:space="preserve">.  </w:t>
      </w:r>
      <w:r>
        <w:tab/>
        <w:t xml:space="preserve">          </w:t>
      </w:r>
      <w:r>
        <w:rPr>
          <w:b/>
        </w:rPr>
        <w:t>D.</w:t>
      </w:r>
      <w:r>
        <w:t xml:space="preserve"> </w:t>
      </w:r>
      <w:r>
        <w:rPr>
          <w:rFonts w:ascii="Arial" w:eastAsia="Arial" w:hAnsi="Arial" w:cs="Arial"/>
          <w:vertAlign w:val="superscript"/>
        </w:rPr>
        <w:t>52</w:t>
      </w:r>
      <w:r>
        <w:rPr>
          <w:rFonts w:ascii="Arial" w:eastAsia="Arial" w:hAnsi="Arial" w:cs="Arial"/>
          <w:vertAlign w:val="subscript"/>
        </w:rPr>
        <w:t>30</w:t>
      </w:r>
      <w:r>
        <w:rPr>
          <w:rFonts w:ascii="Arial" w:eastAsia="Arial" w:hAnsi="Arial" w:cs="Arial"/>
          <w:sz w:val="26"/>
        </w:rPr>
        <w:t>X</w:t>
      </w:r>
      <w:r>
        <w:t xml:space="preserve">. </w:t>
      </w:r>
    </w:p>
    <w:p w:rsidR="00610EF3" w:rsidRDefault="00610EF3" w:rsidP="00A15542">
      <w:pPr>
        <w:spacing w:after="0"/>
        <w:ind w:left="-5"/>
      </w:pPr>
      <w:r>
        <w:rPr>
          <w:b/>
        </w:rPr>
        <w:t xml:space="preserve">Câu 46. </w:t>
      </w:r>
      <w:r>
        <w:t>Tổng số hạt proton trong hợp chất XY</w:t>
      </w:r>
      <w:r>
        <w:rPr>
          <w:sz w:val="16"/>
        </w:rPr>
        <w:t>2</w:t>
      </w:r>
      <w:r>
        <w:t xml:space="preserve"> bằng 32. Nguyên tử X nhiều hơn nguyên tử Y 8 electron. X và Y lần lượt là </w:t>
      </w:r>
    </w:p>
    <w:p w:rsidR="00610EF3" w:rsidRDefault="00610EF3" w:rsidP="00A15542">
      <w:pPr>
        <w:spacing w:after="0"/>
        <w:ind w:left="-5"/>
      </w:pPr>
      <w:r>
        <w:rPr>
          <w:b/>
        </w:rPr>
        <w:t>A.</w:t>
      </w:r>
      <w:r>
        <w:t xml:space="preserve"> O và S.</w:t>
      </w:r>
      <w:r>
        <w:rPr>
          <w:b/>
        </w:rPr>
        <w:t xml:space="preserve">                  B.</w:t>
      </w:r>
      <w:r>
        <w:t xml:space="preserve"> F và Mg.</w:t>
      </w:r>
      <w:r>
        <w:rPr>
          <w:b/>
        </w:rPr>
        <w:t xml:space="preserve">                            C.</w:t>
      </w:r>
      <w:r>
        <w:t xml:space="preserve"> Mg và F.</w:t>
      </w:r>
      <w:r>
        <w:rPr>
          <w:b/>
        </w:rPr>
        <w:t xml:space="preserve">                          D. </w:t>
      </w:r>
      <w:r>
        <w:t xml:space="preserve">S và O. </w:t>
      </w:r>
    </w:p>
    <w:p w:rsidR="00610EF3" w:rsidRDefault="00610EF3" w:rsidP="00A15542">
      <w:pPr>
        <w:spacing w:after="0"/>
        <w:ind w:left="-5"/>
      </w:pPr>
      <w:r>
        <w:rPr>
          <w:b/>
        </w:rPr>
        <w:t>Câu 47.</w:t>
      </w:r>
      <w:r>
        <w:t xml:space="preserve"> Một nguyên tử của nguyên tố X có tổng số hạt proton, neutron, electron là 52 và có số khối là 35. Số hiệu nguyên tử của nguyên tố X là </w:t>
      </w:r>
    </w:p>
    <w:p w:rsidR="00610EF3" w:rsidRDefault="00610EF3" w:rsidP="00A15542">
      <w:pPr>
        <w:spacing w:after="0" w:line="267" w:lineRule="auto"/>
        <w:ind w:left="-5"/>
        <w:jc w:val="left"/>
      </w:pPr>
      <w:r>
        <w:rPr>
          <w:b/>
        </w:rPr>
        <w:t xml:space="preserve">A. </w:t>
      </w:r>
      <w:r>
        <w:t>18.</w:t>
      </w:r>
      <w:r>
        <w:rPr>
          <w:b/>
        </w:rPr>
        <w:t xml:space="preserve">                         B. </w:t>
      </w:r>
      <w:r>
        <w:t>23.</w:t>
      </w:r>
      <w:r>
        <w:rPr>
          <w:b/>
        </w:rPr>
        <w:t xml:space="preserve">                                     C. </w:t>
      </w:r>
      <w:r>
        <w:t>17.</w:t>
      </w:r>
      <w:r>
        <w:rPr>
          <w:b/>
        </w:rPr>
        <w:t xml:space="preserve">                                  D. </w:t>
      </w:r>
      <w:r>
        <w:t xml:space="preserve">15. </w:t>
      </w:r>
    </w:p>
    <w:p w:rsidR="00610EF3" w:rsidRDefault="00610EF3" w:rsidP="00A15542">
      <w:pPr>
        <w:spacing w:after="0"/>
        <w:ind w:left="-5"/>
      </w:pPr>
      <w:r>
        <w:rPr>
          <w:b/>
        </w:rPr>
        <w:t>Câu 48.</w:t>
      </w:r>
      <w:r>
        <w:t xml:space="preserve"> Phân tử SO</w:t>
      </w:r>
      <w:r>
        <w:rPr>
          <w:vertAlign w:val="subscript"/>
        </w:rPr>
        <w:t>3</w:t>
      </w:r>
      <w:r>
        <w:t xml:space="preserve"> và ion SO</w:t>
      </w:r>
      <w:r>
        <w:rPr>
          <w:vertAlign w:val="subscript"/>
        </w:rPr>
        <w:t>4</w:t>
      </w:r>
      <w:r>
        <w:rPr>
          <w:vertAlign w:val="superscript"/>
        </w:rPr>
        <w:t>2-</w:t>
      </w:r>
      <w:r>
        <w:t xml:space="preserve"> có số hạt electron lần lượt là </w:t>
      </w:r>
    </w:p>
    <w:p w:rsidR="00610EF3" w:rsidRDefault="00610EF3" w:rsidP="00A15542">
      <w:pPr>
        <w:tabs>
          <w:tab w:val="center" w:pos="5390"/>
          <w:tab w:val="center" w:pos="7869"/>
        </w:tabs>
        <w:spacing w:after="0"/>
        <w:ind w:left="-15" w:firstLine="0"/>
        <w:jc w:val="left"/>
      </w:pPr>
      <w:r>
        <w:rPr>
          <w:b/>
        </w:rPr>
        <w:t>A.</w:t>
      </w:r>
      <w:r>
        <w:t xml:space="preserve"> 40; 46                     </w:t>
      </w:r>
      <w:r>
        <w:rPr>
          <w:b/>
        </w:rPr>
        <w:t>B.</w:t>
      </w:r>
      <w:r>
        <w:t xml:space="preserve"> 80; 96 </w:t>
      </w:r>
      <w:r>
        <w:tab/>
        <w:t xml:space="preserve">    </w:t>
      </w:r>
      <w:r>
        <w:rPr>
          <w:b/>
        </w:rPr>
        <w:t>C.</w:t>
      </w:r>
      <w:r>
        <w:t xml:space="preserve"> 40; 50 </w:t>
      </w:r>
      <w:r>
        <w:tab/>
        <w:t xml:space="preserve">           </w:t>
      </w:r>
      <w:r>
        <w:rPr>
          <w:b/>
        </w:rPr>
        <w:t>D.</w:t>
      </w:r>
      <w:r>
        <w:t xml:space="preserve"> 80; 48 </w:t>
      </w:r>
    </w:p>
    <w:p w:rsidR="00610EF3" w:rsidRDefault="00610EF3" w:rsidP="00A15542">
      <w:pPr>
        <w:spacing w:after="0"/>
        <w:ind w:left="-5"/>
      </w:pPr>
      <w:r>
        <w:rPr>
          <w:b/>
        </w:rPr>
        <w:t xml:space="preserve">Câu 49. </w:t>
      </w:r>
      <w:r>
        <w:t xml:space="preserve">Trong tự nhiên, bromine (Br) có hai đồng vị với thành phần phần trăm số nguyên tử </w:t>
      </w:r>
      <w:r>
        <w:rPr>
          <w:noProof/>
        </w:rPr>
        <w:drawing>
          <wp:inline distT="0" distB="0" distL="0" distR="0" wp14:anchorId="0906AF80" wp14:editId="6087884E">
            <wp:extent cx="381000" cy="228600"/>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15134" name="Picture 15134"/>
                    <pic:cNvPicPr/>
                  </pic:nvPicPr>
                  <pic:blipFill>
                    <a:blip r:embed="rId45"/>
                    <a:stretch>
                      <a:fillRect/>
                    </a:stretch>
                  </pic:blipFill>
                  <pic:spPr>
                    <a:xfrm>
                      <a:off x="0" y="0"/>
                      <a:ext cx="381000" cy="228600"/>
                    </a:xfrm>
                    <a:prstGeom prst="rect">
                      <a:avLst/>
                    </a:prstGeom>
                  </pic:spPr>
                </pic:pic>
              </a:graphicData>
            </a:graphic>
          </wp:inline>
        </w:drawing>
      </w:r>
      <w:r>
        <w:t xml:space="preserve">là 50,70 </w:t>
      </w:r>
    </w:p>
    <w:p w:rsidR="00610EF3" w:rsidRDefault="00610EF3" w:rsidP="00A15542">
      <w:pPr>
        <w:spacing w:after="0"/>
        <w:ind w:left="-5"/>
      </w:pPr>
      <w:r>
        <w:t xml:space="preserve">%; còn lại là đồng vị </w:t>
      </w:r>
      <w:r>
        <w:rPr>
          <w:noProof/>
        </w:rPr>
        <w:drawing>
          <wp:inline distT="0" distB="0" distL="0" distR="0" wp14:anchorId="4A850B20" wp14:editId="6D08AEF4">
            <wp:extent cx="304800" cy="228600"/>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15136" name="Picture 15136"/>
                    <pic:cNvPicPr/>
                  </pic:nvPicPr>
                  <pic:blipFill>
                    <a:blip r:embed="rId46"/>
                    <a:stretch>
                      <a:fillRect/>
                    </a:stretch>
                  </pic:blipFill>
                  <pic:spPr>
                    <a:xfrm>
                      <a:off x="0" y="0"/>
                      <a:ext cx="304800" cy="228600"/>
                    </a:xfrm>
                    <a:prstGeom prst="rect">
                      <a:avLst/>
                    </a:prstGeom>
                  </pic:spPr>
                </pic:pic>
              </a:graphicData>
            </a:graphic>
          </wp:inline>
        </w:drawing>
      </w:r>
      <w:r>
        <w:t xml:space="preserve">. Nguyên tử khối trung bình của Br là:  </w:t>
      </w:r>
    </w:p>
    <w:p w:rsidR="00610EF3" w:rsidRDefault="00610EF3" w:rsidP="00A15542">
      <w:pPr>
        <w:tabs>
          <w:tab w:val="center" w:pos="2241"/>
          <w:tab w:val="center" w:pos="4768"/>
          <w:tab w:val="center" w:pos="7558"/>
        </w:tabs>
        <w:spacing w:after="0"/>
        <w:ind w:left="-15" w:firstLine="0"/>
        <w:jc w:val="left"/>
      </w:pPr>
      <w:r>
        <w:rPr>
          <w:b/>
        </w:rPr>
        <w:t>A.</w:t>
      </w:r>
      <w:r>
        <w:t xml:space="preserve"> 80,01. </w:t>
      </w:r>
      <w:r>
        <w:tab/>
        <w:t xml:space="preserve">            </w:t>
      </w:r>
      <w:r>
        <w:rPr>
          <w:b/>
        </w:rPr>
        <w:t>B.</w:t>
      </w:r>
      <w:r>
        <w:t xml:space="preserve"> 79,99. </w:t>
      </w:r>
      <w:r>
        <w:tab/>
      </w:r>
      <w:r>
        <w:rPr>
          <w:b/>
        </w:rPr>
        <w:t xml:space="preserve">                        C.</w:t>
      </w:r>
      <w:r>
        <w:t xml:space="preserve"> 74,88. </w:t>
      </w:r>
      <w:r>
        <w:tab/>
        <w:t xml:space="preserve">                     </w:t>
      </w:r>
      <w:r>
        <w:rPr>
          <w:b/>
        </w:rPr>
        <w:t>D</w:t>
      </w:r>
      <w:r>
        <w:t xml:space="preserve">. 74,32. </w:t>
      </w:r>
    </w:p>
    <w:p w:rsidR="00610EF3" w:rsidRDefault="00610EF3" w:rsidP="00A15542">
      <w:pPr>
        <w:spacing w:after="0"/>
        <w:ind w:left="-5"/>
      </w:pPr>
      <w:r>
        <w:rPr>
          <w:b/>
        </w:rPr>
        <w:t>Câu 50.</w:t>
      </w:r>
      <w:r>
        <w:t xml:space="preserve"> Đồng có hai đồng vị bền trong tự nhiên là </w:t>
      </w:r>
      <w:r>
        <w:rPr>
          <w:noProof/>
        </w:rPr>
        <w:drawing>
          <wp:inline distT="0" distB="0" distL="0" distR="0" wp14:anchorId="012CA8CD" wp14:editId="29547227">
            <wp:extent cx="914400" cy="228600"/>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15138" name="Picture 15138"/>
                    <pic:cNvPicPr/>
                  </pic:nvPicPr>
                  <pic:blipFill>
                    <a:blip r:embed="rId47"/>
                    <a:stretch>
                      <a:fillRect/>
                    </a:stretch>
                  </pic:blipFill>
                  <pic:spPr>
                    <a:xfrm>
                      <a:off x="0" y="0"/>
                      <a:ext cx="914400" cy="228600"/>
                    </a:xfrm>
                    <a:prstGeom prst="rect">
                      <a:avLst/>
                    </a:prstGeom>
                  </pic:spPr>
                </pic:pic>
              </a:graphicData>
            </a:graphic>
          </wp:inline>
        </w:drawing>
      </w:r>
      <w:r>
        <w:t xml:space="preserve">Nguyên tử khối trung bình của đồng là 63,55 (điện tích z của các ion đồng vị bền đều bằng +1). Hình vẽ phổ khối nào dưới đây là đúng?  </w:t>
      </w:r>
    </w:p>
    <w:p w:rsidR="00610EF3" w:rsidRDefault="00610EF3" w:rsidP="00A15542">
      <w:pPr>
        <w:tabs>
          <w:tab w:val="center" w:pos="6232"/>
        </w:tabs>
        <w:spacing w:after="0" w:line="267" w:lineRule="auto"/>
        <w:ind w:left="-15" w:firstLine="0"/>
        <w:jc w:val="left"/>
      </w:pPr>
      <w:r>
        <w:rPr>
          <w:rFonts w:ascii="Calibri" w:eastAsia="Calibri" w:hAnsi="Calibri" w:cs="Calibri"/>
          <w:noProof/>
          <w:sz w:val="22"/>
        </w:rPr>
        <w:lastRenderedPageBreak/>
        <mc:AlternateContent>
          <mc:Choice Requires="wpg">
            <w:drawing>
              <wp:anchor distT="0" distB="0" distL="114300" distR="114300" simplePos="0" relativeHeight="251663360" behindDoc="0" locked="0" layoutInCell="1" allowOverlap="1" wp14:anchorId="27AC060E" wp14:editId="0D711BCC">
                <wp:simplePos x="0" y="0"/>
                <wp:positionH relativeFrom="column">
                  <wp:posOffset>327863</wp:posOffset>
                </wp:positionH>
                <wp:positionV relativeFrom="paragraph">
                  <wp:posOffset>-57785</wp:posOffset>
                </wp:positionV>
                <wp:extent cx="2149602" cy="1932661"/>
                <wp:effectExtent l="0" t="0" r="0" b="0"/>
                <wp:wrapSquare wrapText="bothSides"/>
                <wp:docPr id="80404" name="Group 80404"/>
                <wp:cNvGraphicFramePr/>
                <a:graphic xmlns:a="http://schemas.openxmlformats.org/drawingml/2006/main">
                  <a:graphicData uri="http://schemas.microsoft.com/office/word/2010/wordprocessingGroup">
                    <wpg:wgp>
                      <wpg:cNvGrpSpPr/>
                      <wpg:grpSpPr>
                        <a:xfrm>
                          <a:off x="0" y="0"/>
                          <a:ext cx="2149602" cy="1932661"/>
                          <a:chOff x="0" y="0"/>
                          <a:chExt cx="2149602" cy="1932661"/>
                        </a:xfrm>
                      </wpg:grpSpPr>
                      <wps:wsp>
                        <wps:cNvPr id="15110" name="Rectangle 15110"/>
                        <wps:cNvSpPr/>
                        <wps:spPr>
                          <a:xfrm>
                            <a:off x="1961820" y="1763954"/>
                            <a:ext cx="50673" cy="224381"/>
                          </a:xfrm>
                          <a:prstGeom prst="rect">
                            <a:avLst/>
                          </a:prstGeom>
                          <a:ln>
                            <a:noFill/>
                          </a:ln>
                        </wps:spPr>
                        <wps:txbx>
                          <w:txbxContent>
                            <w:p w:rsidR="00610EF3" w:rsidRDefault="00610EF3" w:rsidP="00610EF3">
                              <w:pPr>
                                <w:spacing w:after="160" w:line="259" w:lineRule="auto"/>
                                <w:ind w:left="0" w:firstLine="0"/>
                                <w:jc w:val="left"/>
                              </w:pPr>
                              <w:r>
                                <w:rPr>
                                  <w:b/>
                                </w:rPr>
                                <w:t xml:space="preserve"> </w:t>
                              </w:r>
                            </w:p>
                          </w:txbxContent>
                        </wps:txbx>
                        <wps:bodyPr horzOverflow="overflow" vert="horz" lIns="0" tIns="0" rIns="0" bIns="0" rtlCol="0">
                          <a:noAutofit/>
                        </wps:bodyPr>
                      </wps:wsp>
                      <pic:pic xmlns:pic="http://schemas.openxmlformats.org/drawingml/2006/picture">
                        <pic:nvPicPr>
                          <pic:cNvPr id="15140" name="Picture 15140"/>
                          <pic:cNvPicPr/>
                        </pic:nvPicPr>
                        <pic:blipFill>
                          <a:blip r:embed="rId48"/>
                          <a:stretch>
                            <a:fillRect/>
                          </a:stretch>
                        </pic:blipFill>
                        <pic:spPr>
                          <a:xfrm>
                            <a:off x="86995" y="0"/>
                            <a:ext cx="2062607" cy="954405"/>
                          </a:xfrm>
                          <a:prstGeom prst="rect">
                            <a:avLst/>
                          </a:prstGeom>
                        </pic:spPr>
                      </pic:pic>
                      <pic:pic xmlns:pic="http://schemas.openxmlformats.org/drawingml/2006/picture">
                        <pic:nvPicPr>
                          <pic:cNvPr id="15144" name="Picture 15144"/>
                          <pic:cNvPicPr/>
                        </pic:nvPicPr>
                        <pic:blipFill>
                          <a:blip r:embed="rId49"/>
                          <a:stretch>
                            <a:fillRect/>
                          </a:stretch>
                        </pic:blipFill>
                        <pic:spPr>
                          <a:xfrm>
                            <a:off x="0" y="996112"/>
                            <a:ext cx="1960372" cy="902335"/>
                          </a:xfrm>
                          <a:prstGeom prst="rect">
                            <a:avLst/>
                          </a:prstGeom>
                        </pic:spPr>
                      </pic:pic>
                    </wpg:wgp>
                  </a:graphicData>
                </a:graphic>
              </wp:anchor>
            </w:drawing>
          </mc:Choice>
          <mc:Fallback>
            <w:pict>
              <v:group id="Group 80404" o:spid="_x0000_s1039" style="position:absolute;left:0;text-align:left;margin-left:25.8pt;margin-top:-4.55pt;width:169.25pt;height:152.2pt;z-index:251663360;mso-position-horizontal-relative:text;mso-position-vertical-relative:text" coordsize="21496,19326" o:gfxdata="UEsDBBQABgAIAAAAIQArENvACgEAABQCAAATAAAAW0NvbnRlbnRfVHlwZXNdLnhtbJSRzU7DMBCE 70i8g+UrShx6QAg16YGUIyBUHmBlbxKX+EdeE9q3x07ppSJIHO3dmW/GXm8OZmQTBtLO1vy2rDhD K53Stq/5++6puOeMIlgFo7NY8yMS3zTXV+vd0SOxpLZU8yFG/yAEyQENUOk82jTpXDAQ0zH0woP8 gB7FqqruhHQ2oo1FzB68WbfYwecY2faQrk9JAo7E2eNpMbNqDt6PWkJMScVk1QWl+CGUSTnv0KA9 3aQYXPxKyJNlwLJu7/sLnTa52d5jn1Ev6TWDVsheIcRnMCm5UIEErlzrZPk3NvcyVLiu0xLLNtB2 Vp1rLHkr92UDTv81b5PsDaezu5j/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no/0sEAMAAPIIAAAOAAAAZHJzL2Uyb0RvYy54bWzUVslu2zAQvRfoPwi8 J1psy7ZgOyiaJghQNEbTfgBNURJRSSRIeuvXd4aU5GxFijSH9mB6uM28eXwcanFxaOpgx7URsl2S +DwiAW+ZzEVbLsn3b1dnMxIYS9uc1rLlS3Lkhlys3r9b7FXGE1nJOuc6ACetyfZqSSprVRaGhlW8 oeZcKt7CZCF1Qy10dRnmmu7Be1OHSRSl4V7qXGnJuDEweuknycr5LwrO7G1RGG6DekkAm3Wtdu0G 23C1oFmpqaoE62DQV6BoqGgh6ODqkloabLV44qoRTEsjC3vOZBPKohCMuxwgmzh6lM21llvlcimz fakGmoDaRzy92i37slvrQORLMovG0ZgELW3gmFzkwA8BRXtVZrDyWqs7tdbdQOl7mPWh0A3+Qz7B wZF7HMjlBxswGEzi8TyNEhIwmIvnoyRNY08/q+CMnuxj1acXdoZ94BDxDXD2CqRkTmyZv2PrrqKK u0MwyEHHVjyJY9CTZ+sryIy2Zc0DP+wIcqsHukxmgLlnuIrnaTxLwBWyMk1H88nYs9LzNonS6ciz liTj0cyRNqROM6WNveayCdBYEg1YnBLp7rOxgASW9kswfN1i28orUdd+FkeAwR4hWvawOThRTBAL jmxkfoTUK6l/3sJ1L2q5XxLZWQQrAMTGWRLUNy1QjpetN3RvbHpD2/qjdFfSo/mwtbIQDu4pWgcL znK1UIJl8OuuAFhPDvXlUgG77FZz0jlp/shHQ/WPrTqD26qoFRtRC3t0lQdIRlDtbi0Ynix2Huhj POgDVmBgVAcMAqP9WtyJh4D9B442tVB4QsgO2h1kKFyPLv4zWfuicinZtuGt9VVS8xrQy9ZUQhkS 6Iw3Gw6XXt/k3SU0VnPLKgxYQGCUtJfHMOFQnoAh5t9oepbO5xOn6K7A9lpOojRJo6lXMyh9HDmB vVbNDpHH4EyA9H8qZai763tKcXUAWUZV/QtKSXxhGgTxBkrxdW8ONTDuvPdSgboYjabdczGPktHo 7aXi3g14WF2R7D4C8OW+33dF6PSpsvoFAAD//wMAUEsDBBQABgAIAAAAIQB7wDiSwwAAAKUBAAAZ AAAAZHJzL19yZWxzL2Uyb0RvYy54bWwucmVsc7yQywrCMBBF94L/EGZv03YhIqZuRHAr+gFDMk2j zYMkiv69AREUBHcuZ4Z77mFW65sd2ZViMt4JaKoaGDnplXFawPGwnS2ApYxO4egdCbhTgnU3naz2 NGIuoTSYkFihuCRgyDksOU9yIIup8oFcufQ+WsxljJoHlGfUxNu6nvP4zoDug8l2SkDcqRbY4R5K 82+273sjaePlxZLLXyq4saW7ADFqygIsKYPPZVudggb+3aH5j0PzcuAfz+0eAAAA//8DAFBLAwQU AAYACAAAACEATr1muOAAAAAJAQAADwAAAGRycy9kb3ducmV2LnhtbEyPQUvDQBCF74L/YRnBW7vZ hhQTMymlqKci2AribZtMk9Dsbshuk/TfO5709ob3eO+bfDObTow0+NZZBLWMQJAtXdXaGuHz+Lp4 AuGDtpXunCWEG3nYFPd3uc4qN9kPGg+hFlxifaYRmhD6TEpfNmS0X7qeLHtnNxgd+BxqWQ164nLT yVUUraXRreWFRve0a6i8HK4G4W3S0zZWL+P+ct7dvo/J+9deEeLjw7x9BhFoDn9h+MVndCiY6eSu tvKiQ0jUmpMIi1SBYD9OIxYnhFWaxCCLXP7/oPgBAAD//wMAUEsDBAoAAAAAAAAAIQCmyV/hGDUA ABg1AAAUAAAAZHJzL21lZGlhL2ltYWdlMS5qcGf/2P/gABBKRklGAAEBAQBgAGAAAP/bAEMAAwIC AwICAwMDAwQDAwQFCAUFBAQFCgcHBggMCgwMCwoLCw0OEhANDhEOCwsQFhARExQVFRUMDxcYFhQY EhQVFP/bAEMBAwQEBQQFCQUFCRQNCw0UFBQUFBQUFBQUFBQUFBQUFBQUFBQUFBQUFBQUFBQUFBQU FBQUFBQUFBQUFBQUFBQUFP/AABEIAPwBTgMBIgACEQEDEQH/xAAfAAABBQEBAQEBAQAAAAAAAAAA AQIDBAUGBwgJCgv/xAC1EAACAQMDAgQDBQUEBAAAAX0BAgMABBEFEiExQQYTUWEHInEUMoGRoQgj QrHBFVLR8CQzYnKCCQoWFxgZGiUmJygpKjQ1Njc4OTpDREVGR0hJSlNUVVZXWFlaY2RlZmdoaWpz dHV2d3h5eoOEhYaHiImKkpOUlZaXmJmaoqOkpaanqKmqsrO0tba3uLm6wsPExcbHyMnK0tPU1dbX 2Nna4eLj5OXm5+jp6vHy8/T19vf4+fr/xAAfAQADAQEBAQEBAQEBAAAAAAAAAQIDBAUGBwgJCgv/ xAC1EQACAQIEBAMEBwUEBAABAncAAQIDEQQFITEGEkFRB2FxEyIygQgUQpGhscEJIzNS8BVictEK FiQ04SXxFxgZGiYnKCkqNTY3ODk6Q0RFRkdISUpTVFVWV1hZWmNkZWZnaGlqc3R1dnd4eXqCg4SF hoeIiYqSk5SVlpeYmZqio6Slpqeoqaqys7S1tre4ubrCw8TFxsfIycrS09TV1tfY2dri4+Tl5ufo 6ery8/T19vf4+fr/2gAMAwEAAhEDEQA/AP1TpGJVSQNxxwPWlpGxtOTgY5OcUAfO3jbwL4y17RZv FnxH+MWp/DTwva232270XwybewSwAJZfOv2EkjsobY20iNyowvr0/wADb3xBqWnw6nZ/FDT/AIve E7+eSQatJBb29zaKUBSNDaoscgHy5DqrfOTnAC15DdeN/Dni3U77wH4N+JcfxGtNPIuvs9pqSXmv aCy+bvu4pZt6ahGokVfJcM4XJDO2Fr3b4BeDdL8J+EL+40vxLd+Lf7a1GXUbjVL2KKGR5AkcAjMc ccap5ccEcZG0HKEtyTQB6XRRUN5eQafaT3V1PHbWsCNLLNM4RI0UZZmY8AAAkk9MUATUV4vpf7T+ l3Vn4S1XUfCfiPQPDPiq7gs9J17UUtfs88k//HruSOdpoxN8uwvGPvqDtJrc8W/HjSPDvj4+CtM0 rUvFvieCxOp3+n6KYC2n2ucLJMZZYwCx+6gJdsZC45oA9MorE8F+M9G+IXhfT/EPh++j1HSL6PzI LiPPOCQykHlWVgVZTyCCDgitugAooooAKKKKACiiigAooooAKKKKACiiigAooooAKKKKACiiigAo oooAKKKKACiiigAooooAKKKKACiiigAooooAKZIvmRuuM7gR1xT6RmCKWPAAyaAPjvw74y+Fv7Ou uaJc/ELxn4l8KX2n2psdI8N+JFkntLJI4xDI1tPHbj7QjLsIZmJAK5VCSte2fC/4ueEPijr0+p/D vShqum6gFm1TxVHYvZ28+xXjRVleMG5kVkCYHCLnLAgK1fxl+118JvAFroF1rnio2trr1l/aGmXE Wm3lxHcw5AJVo4mAKkgMhIZdy5AyM3fhb+058OvjNqj2HhLW5tRuN86RiSwuIBKIY7d5WUyIMBft UQ+bBJJwCBmgD1SsvxVaaTqHhfWLXX/I/sKezmi1D7VJ5cX2dkIl3tkbV2FsnIwM1qVm+JvD1j4u 8N6roWpxtNpuqWktldRq5QtFIhRwGHIJVjyKAPz58BvrPhPVvgzpPjZPEGq/APVNaju/BU94sb3F ldGVTpMOoSq5YwhQrw4AO6RFfOyvcf2YLjWrr9q39qR9dhENwmqaPHbfKBm0FrKIG49Ywp9fWuy0 n9nTXV0DwT4U13xvb6v4L8I3Vpc2NnBogt764+xsDZrcXPnsp8spGWMcUZcpzgFgei8RfBm/T4ia j408GeI4/C2r61aR2WuRXNgb23v1iUrBLtEsbRzxqWVXDEEHDK2BgA8q/YL0/XdJ+Dvj60CSo8Pi /Vl0hdSt5IIgm2LGY9x2jz/N8wISPM83vmtL4neKv2kvhz4N13xN53ws1Cw0i1ub2aMWOqrK8UYL LtVZHyzKOR0U9yOa9o+E/wAMtJ+Dvw+0jwhoklxPYacj4uLxlaeeR5GkllkKqql3kd3YgAZY8CuF /bQvl039lL4p3Dy+Qq6DcDfmQYyuP+WbK3fsfrkZFAHc/B/xldfET4SeCfFd9DDbXuu6HY6pPDbg +XHJPbpIyrkk7QWIGSTiuvrzH9l7/k2f4Sf9ijpH/pFFXp1ABRRRQAUUUUAFFFFABRRRQAUUUUAF FFFABRRRQAUUUUAFFFFABRRRQAUUUUAFFFFABRRRQAUUUUAFFFFABRRRQB4H+0H8VI/hn400NtN8 T3zeLLjTbqSw8FWvhp9W/tdI/nZVkgi823dm2KHeUR/LnYdrGvRPg54k8Q+MPBNvrfinwQ/gDW75 vNn0ia6iuJuEVRJI0fAJCgBSSwVVBwflGX8Svjt8Ovg74x0Wx8Z6zYeG9R1q0mNlf35SNZlikiUw hydxbdOrBcY4Y8d9ax+MXhbUvHF14Ut7u4k1S2vDp0kgs5vsv2sW4uWtxcbfLMohO8oGyAGyODQB 21FFFABRRRQAV4V+3PJbx/shfFdrqGSeD+wpt0ccgjY9MfMQcc47V7rXhX7c5tx+yH8V/tYlaD+w ptwhIDdsYyMdcUAdP+y9/wAmz/CT/sUdI/8ASKKvTq8x/Ze/5Nn+En/Yo6R/6RRV6dQAUUUUAFFF FABRRRQAUUUUAFFFFABRRRQAUUUUAFeLeGf2n9I8VftReJvgpa6RcJqeg6R/alxqjXERjYg237sR Al14u4yGYAHDYBxmvaa+DPg7v/4e0fF3c7lP+EVk2qxk2jjRs4BQKP8AgLN744yAfedFFFABRRRQ AUUUUAFFFFABRRRQAUUUUAFFFFABRRRQB8y/tU6/4a8C+LtD1DVPinonw5u9et00+5h1vSBqBvrS 3kdiLbLDyZQbtxv+YHcmVO0Vyf7LXwydvEN7deE/F9lr/gTR/HN1rM013pc1vfS3MmixQJHG5kKv GEulLM0aHcjAAgg1qftV69caD498L+K/B3jqDQtdbT73R5rXRfCZ8UanfxiaGTaLeN1ZY4WV9zk4 VpQMZc16F+yd9uuvCvizVtU8aW3jnUtU19ri5votHbSJrd0srS3NtcWbEtBKnkcqTyrK38VAHuFF FQX9/baXY3F7e3EVnZ20bTT3Fw4SOKNQSzsx4VQASSeABQBPRXyt+z18ZLz9pLV7DxVrXjew8JwX m+48O/D7R9ThF/LaJLn7TfqSXd2CAeWgVEUnli2Rr6D481z47ftE/FHwppXiWfQvCngO2sbANpcm 2ebVJhJJJJJlBmNFAjMecEx7gfm4APpKvCv257OXUP2Q/ivBAFaVtCmIDMFHGCeSQOgrof2bfi63 xj+GMer3dzY3Gr6feXOlalJp5PkmeFyA4B+55kZilMZJKebsJJU1y/7cjDVv2Rfita2JF5dSaFNs htz5jtjBOFHJwAT+FAHXfsvf8mz/AAk/7FHSP/SKKvTq8x/Ze/5Nn+En/Yo6R/6RRV6dQAUUUUAF FFFABRRRQAUUUUAFFFFABRRRQAUUUUAFfBPwbVB/wVs+MDAYc+FX3HaBnjR8c+YSfxRP+BdR97V8 E/BuRG/4K3fGFV2718Ktuwyk8jR8ZAQEfize23oQD72ooooAKKKKACiiigAooooAKKKKACiiigAo oooAKwtf8J2mvato+pXlzdqmktLPFawzGOGSRk2B5AvL7VLgKTt+ckqSFK7tIeeDyKAPgXQvjZ8I vh3p9lb/AAO+I3hvS9ZsLSDQIk8baXe3lo+mrPJLCsc0IRwEe5cli5AD/vQCilfpL9lfxBZ+LvCH iPX08XWHjPW9S1t5tavdIspbSxgu1tbaNYLdJRv8tII7f5mZixLEtzgS+I/hP4j8G+JI/Efwq/sG yllgmi1PRtbSYw3gLPLEIZUY/ZiJHbO1CrKwBU7E29B8F/AvibwZY+JrvxjrlnrviHxBrUmrTyad am3t7dPJht4YI1JJISK3jG5uSck0AeiV51+0X4O1n4g/Afx94b8PXU1nrep6Nc29o8AXe8hjOIxu IA3/AHMkgAPmvRaKAPgb4k2+leL/ANkb4R2Pg75finb6hpdla/2YqW+q2esAKt605ZDLFtlRnuCV yyxtu4O4ek/Cs2HwB/aV+PkvjPWoNH0vxELPxFpF5qKrbxT2saTtdhHzhzDJKQwJ34ZTtCla+nrT w3pOn6tc6pa6XZW2p3QxPeQ26LNKOOHcDLdB1PYUaz4b0nxGsC6tpdlqiwP5kS3lukwjb+8u4HB9 xQB8+/sWfCuXRf2etUg120vrVfGGpX+py2F8oimjt5gsEY+VVIEkMKSgModRKFbLKWPiv7Tn/BPf 4QfDP9nLxzr/AIO8L38ev6LpT3WnkX09wUeMSEHYzHdgSynnPXn7ox9/V4X+3PcJa/sh/FeSS2iu 0GhTZhmLhWzgc7WU8deD29OKAOm/Ze/5Nn+En/Yo6R/6RRV6dXmP7L3/ACbP8JP+xR0j/wBIoq9O oAKKKKACiiigAooooAKKKKACiiigAooooAKKKKACvg34Ped/w9n+Lu9ZBD/wisnlsyyhTxo2dpZi h99gH+1nivvKvgj4NWyR/wDBW/4xTLb+W8vhVg02xx5mBo+OS5U4z/Cq4zznsAfe9FFFABRRRQAU UUUAFFFFABRRRQAUUUUAFFFFABSM21ScE4GcDqaWigD5s+J2oeMtV1Xwz420D4hwfBi7u9Pe1uPD HxD8ieCeMPvWUW0d0FSYb/mcSFtuxWAxiuv/AGYfiDr3j7wz4pXxH4o0DxjqWi+IJ9KOq+GbYwWM iLBBKoTMj7mAm+Y5ADblGQoZuY+KHgf40658T73U9C0f4X+INCht4otLHi61uBLaA+YZSjxrI3mP uCuMKm2OErktIF7z9nvwv4+8JeDdQsviFJ4Z/tJtTmlsLfwnG6WVpYlU8qAB40JKEOo4+6EGTigD 0+iiigAooooAK8Q/bcuUtP2TfijJK4jh/sWVZHNslxtQkBiI3+ViASQCRzjkda9vrwr9udrdf2Qv iubuOWWD+wptywuEY9MYJBHXHagDqP2YMf8ADNPwl2klf+ER0nBIwf8Ajzir02vMf2Xv+TZ/hJ/2 KOkf+kUVenUAFFFFABRRRQAUUUUAFFFFABRRRQAUUUUAFFFFABXwR8GmQ/8ABW/4xAeVvHhVt23y t/TR8bto3/TeT/s45r73r4O+D4n/AOHs3xcLmUwf8IrJ5YYy7Bxo27aGGz0zsJ/2scUAfeNFFFAB RRRQAUUUUAFFFFABRRRQAUUUUAFFFFABRRSMSqkgbiB09aAPIPjV44+IWleKvDvhv4ejwhbX1/a3 N7Pe+MJLgQbYmiUQxLDgmRvMZuTwsbcHqLX7P/inxx4jtfGlr8QLjQLnXNH10WKN4ZSVbIQmws7h QplJcnM7ZLHqSBwBXz5408Sp8SPiZ8INa+Ivgbwp4SS/mubC/wBN8YQrLqMkcck8yxQebtXbC9pD JJIEZCLlBHIVZ93sH7IOt6d4j8L+OtR0fRNH0vSJPF17FZX3h2Ew6dq9vFFBFFeW6bmUKyRrGTGx VnhduCxAAPeaKKx/GHiqw8D+F9T1/VHZLHT4GnkEYBd8DhEBI3Oxwqr3ZgO9AEOveOtB8M63oej6 nqUdrqetyvDp9qQzPOyrubAAOAARljgZZRnLAGh4y+LHhL4fajYWPiHW4NNu71JJoonV2Kwx48ye TaD5UKbhulfai55YV8iePJLy5/ak+AXinV76W8vNYutSnubYPBPb6BEILZorQyIpCEBZSXDAu5k+ ZlAFdt+zTrkPxC/a6/ac1S+sV+1aTdaX4dgaSQy7baOGXcgzwqu67yoGMk9ck0AfVlneQahaQ3Vr PHc20yCSKaFw6SKRkMrDggjuK8S/blt47r9kP4rxSzC3RtCnzIUZsYwegGfb8a5n9hzxxLf/AAN8 RWzM+p6f4T12+0uwNrE7TS20aRzrGEKrypmaNEVcBUjUF8eY/BfH39q3UvFnwL8Y6TN8Gvif4eOq eH7s/br7QZUhth5YH711R/LOfN4dRxGCcB1YAH0R+y9/ybP8JP8AsUdI/wDSKKvTq8x/Ze/5Nn+E n/Yo6R/6RRV6dQAUUUUAFFFFABRRRQAUUUUAFFFFABRRRQAUUUUAFfAXwWZD/wAFd/jQFMJceFDu CRMrj5dHxuY8N7Y6V9+18AfBW+E//BXr41WwNyTB4UyRJPuiG5dHPyJtGzpzyc8dMUAff9FFFABR RRQAUUUUAFFFFABRRRQAUUUUAFFFFABRRRQB8+ftMfEDRPCes6PZ6nqLX2qzxBtI8Iv4UfV49VnL MpUOsZKOT5cYYSRrGZAZNwkTG18OfjFq2m3Hg3wp47+HV18O9a143FtpkFnPbXdgXgjeUxboJG8l jFG8gUrs2gDeXygyv2ivHug/DPxdoGp6t8W9F+Fb31nJAft+nwzzaisU8UigO/IRA0ilR2uCRg4I 1P2X/HFz8SvDfijVLrxO/jiyt/Ek6aTrj6atnBLbG3gZPsyhRujUyyIJCW3EOQxUgAA9qrD8Z+CN A+Inh250HxNpNrrmjXO3z7G9jEkUmCCNyng8gGtyigD5F+I37APgnUPit8NNX8I+BfB+l+E9Nubn /hJtLNoYjfRMiNAyqg2SFJI/uuMYckYIr0Zvhj4v+Hnxy8beM/BOm6Pqml+NLCz/ALQtr+8a1ltt Qtg8azLtiYPG0TruU4bepO7DYHulFAHnX7P/AMKX+C3wq0jwvcXy6pqMLTXN9fIpVZ7maVpZCoPI QF9qAklURFycZrA/bH09dU/ZZ+KNs8Uc6voNyTHMSFOEzziRPT+8Px6H2SvDf24nij/ZG+KzTXE1 pH/YU+ZrdA7jpjA3L1PB56E9elAHSfsvf8mz/CT/ALFHSP8A0iir06vMf2Xv+TZ/hJ/2KOkf+kUV enUAFFFFABRRRQAUUUUAFFFFABRRRQAUUUUAFFFFABXwD8FWuv8Ah7z8aRLMj2o8KfuY1lRmQ7dH 3ZUHcuTj7wGccV9/V8DfBm1MX/BXH4yT+VCvm+FWHmIkod8DR/vFhsOM8bOn8XagD75ooooAKKKK ACiiigAooooAKKKKACiiigAooooAKKKKAPlL9rL4hXPw78faXqDeOtC+GlgdMSNbzXPDo1RdemMs rC1RwymJ4AmRksD9tJC/KScD4H/tL3Xjj4yJZaj4gXSdUvvF994eh8AmWPFpYQaOt0J/L2CUOJom UsxCkyOAvygDrP2tfi9rnw38Z+FrNfitpHwl8O3un3Up1C80L+2p7y6SSICIQAq0aKjlvMBIJOCF +Xdufsf+Npvih4c8V6zqHje1+Jz6d4hkstP8SxaMNNHkmwsXeOOA5MYEjuDz8xGe4wAfQlFFFABR RRQAV4J+3p/yZ18Wv+wHN/Na97rwT9vT/kzr4tf9gOb+a0Adb+y9/wAmz/CT/sUdI/8ASKKvTq8x /Ze/5Nn+En/Yo6R/6RRV6dQAUUUUAFFFFABRRRQAUUUUAFFFFABRRRQAUUUUAFfBPwbRF/4K2/GF gBvbwq+75VB6aPjkOSfxVf8AgXUfe1fAPwVuo5P+CvPxphWVmki8KZaMwIoXK6PjDg7nzj+IDHbr QB9/UV8hfscfFjxZ4+/aG/aK0PXde1DVtE8P6rDDpNvfW5hFspu9QRwgJO5f3KIGBwRGpwDuFfXt ABRRRQAUUUUAFFFFABRRRQAUUUUAFFFFABUMl5BDcRQSTRpPKGMcbOAzhcbiB3xkZ9M1NWRrHhLR vEGo6Xf6lplte32lyPLY3M0YMlszqUco3VcqcHHWgDgviD+0F4A+H9xpks1xJ4i17UPNt9O0zw3Z Pqeo3Kqy+cI44Qx2KVBYkhfk7nArs/BPifQ/GWl3Gr6EJBFNcyR3P2ixls5/PjxEwlilRJFcBFX5 1B2quOMV8z+LvCenfsw2aWPw68Y2vhW60Dww8t0/irw/datax6NDczSxJ58Gza0Tyzqke5pJfMG4 SMqEeu/s0ub7wfq+sXniJvEviLWNU+3azcHSpdLWG4NrbpHElrMoliQW8dsV8zLMGD5O8UAeuVi+ MvEyeD/C+o6w1rLfNaxZitIP9ZcSkhY4lPQF3Krk8DdkkAE1tUUAfLh/aS+Knw3+IvhHSvi14D8O eHvDfizVE0jT9S0PWpr6WC6dVEUUieQN29yfn+VVHB6Zb0PVvjF4i1f4u+IvA/grQdP1Y+GdNtrz WL7Ub17dUuLje0NpGojYs5iTzN33BvUZzkCHWNDi+L3xG8O+KLqS1TwF4NeW/s7qUsrX2obHjMob cF+zxIThmBDuSRgRhm80/ZT0LV/DX7UH7VDa7FJbfa9Z0y+tXnkDB7V4ZzG6nJG3aMY7YIOCCKAP fPg38UtP+NHw30fxfptvLZQX4kSSznIMltPFK8M0LEcEpJG6krkHbkEgg15z+3p/yZ18Wv8AsBzf zWuT/YF0XWV+AviWd72W3h1jxDqFxo995n2jZBsihEiK6rhVmimwpXaduQXVg7eYftSfDn4++Gfg R4+1fxR8ZLXxD4StNLvJL7Rf7AsA97EQRHHv+yjZjK5YcnaSNpxgA+qP2Xv+TZ/hJ/2KOkf+kUVe nV5j+y9/ybP8JP8AsUdI/wDSKKvTqACiiigAooooAKKKKACiiigAooooAKKKKACiiigAr89PgX/y mM+O3/Ypx/8AoGkV+hdfn38EbOeH/gsF8cLh4mWCbwmojc9G2rpAOPpkUAXf+CeSov7UP7WWzysn xDGW8vyuv9oar97Yx5/38N0yMYr73r4O/wCCfcbx/tQftWb3L7tdiZcuzYH9o6txyi4+g3D/AGj0 H3jQAUUUUAFFFFABRRRQAUUUUAFFFFABRRRQAUUUUAedfE34C+FPi1qen3uvpfMLZovtFpa3jxW2 pJE7SQxXkIOy4jjlYyKkgIDFuzMG1/h74NsvBv8AwkCQa5feINQv9RF5qN3qMkLTCf7NBEqsIkRV xDFBgbQcEHnNeB/tQQWmq/FzR9G1jwz4y+Juh6h4dlE/grw7cPb28bLdxlb2U+dAknXYVZ3K7YyE GSx6v9j3wnY+DfD/AMQLHSvAmq/DnSD4pZ7PQ9XO6VU/s6xVpA4kkDo8iyEEOR24IIAB7/WZ4m8N 2HjDw/qGiaok0mnX8LW9xHb3Mlu7RsMMokjZXXI4+UjgmtOigD590H9gv4J+GfEOk6vpnha8tZtL ZZLa3OuX8luJFdGjZo3nIbaUwFPykMwKnjHonjb4L6F458Swa9PdappWp/Ym0u7m0i8Nsb+xZixt pyBkoCzlWUq6F3KOpY576igDM8M+GtL8G+HtO0LRLGHTNH063S1tLO3XbHDEgAVVHoAK8X/b0/5M 6+LX/YDm/mte914j+21qj6P+yX8VbuPzN8ehXAHlytE3IC/eUgjr+PSgDoP2Xv8Ak2f4Sf8AYo6R /wCkUVenV5j+y9/ybP8ACT/sUdI/9Ioq9OoAKKKKACiiigAooooAKKKKACiiigAooooAKKKKACvg H4K+T/w94+NOw2pm/wCEU/eCISeb93R8eZu+T6bPfPavv6vz7+CN9cTf8FgvjhbSXEslvB4TUxQs 5KR7l0gttHQZwM464oAuf8E8mRv2of2stnlceIYw3l+V1/tDVfvbFHP+/lumTjFffFfCn7BML2v7 Vv7WFu73DCPWrVlW63CRQ93qcmNhZtq/PlcEBlKtgbsD7roAKKKKACiiigAooooAKKKKACiiigAo oooAKKKKAPkj9oj4iaDr3jDTjbWPjrWptOsbzS9QsPCMn2CS2a6uVtYfPujIgHmzwNEiqxxuMhKi PNdp+xbp0Wm+BfF8Y8PeKPC94fE9wLrTPF+rrqd/G621tGjNLuZtrRJEwV2J+bKkxlCcH47J4R+H PjvQtPn+GnibxRpOsaVq73sfgzTrm7nlaWSJJEuljkUPC4uZzhw2HIK7ec9d+yLD4WtvBPiWDwp4 W8XeE7SPXWFza+N3uTqM85tLU+awuHeQJsMaqC2MR5HWgD3OiiigAooooAK8E/b0/wCTOvi1/wBg Ob+a173XiP7bUMk/7JfxVSKwXU5DoVxi1YOQ/AJPyMG468HtzxQB0H7L3/Js/wAJP+xR0j/0iir0 6vMf2Xv+TZ/hJ/2KOkf+kUVenUAFFFFABRRRQAUUUUAFFFFABRRRQAUUUUAFFFFABX56fAv/AJTG fHb/ALFOP/0DSK/Quvz7+CNlcQ/8FgvjhcyQyJbz+E1EUjKQr7V0gNg98ZH50Aaf/BP4R/8ADU/7 WJht7y2hbXoCq3sSKWP27VAzIyqN6FgxDEZAO0k7dx+8a+BP+Cdqwr+1F+1t5MKxE+I0Mm1HXe32 /VcsdzHJxjlcLx065++6ACiiigAooooAKKKKACiiigAooooAKKKKACiiigDxn4gfBn4ieIfGFzrX hX426x4MtrmFIpNPXw9pd6q7GcqFklg37R5hwGLHJJzzgdR8GvhXL8J/D+pWl34m1Txdq2q6jJq2 o6rqgjRpbmREV/LjjVUij/dgiNRgEn1rxn9qr4lav4J+Kngqxfx54n8HeGrrTbu6lh8I+Gxq1zdz RT26lZf3ExjTZIQGCrgk5JyAOj/Y78Sf8JVofxE1Aa/rviaJvFW2PUPEmmnT71lGl6f8rweXHsAO QPkGRhuc5IB9A0UUUAFfK3gnVtP/AGmf2kPjFpWvG7udC+Hslno2k6fu8qKO4mjka5umVSfMl3xh UZuFUcKCzE/VNfLnhfQ7b9mH47fGvxTq1lqM/h3xx9j1rT7jT4HvHkuYY5FuLUoi7llLuGRcFSrD 58ggAHTfse/Ge7+JPwLuNT8T6kt1qnhvUb7SdT1OVotsqwNvjlZkJXd9neHzOFIkEgKrjFec/tff tI/Cz4jfst/EbQ/DfxA8P6tqmp6Q8NpDBfp+8ZidvzE7QP3cnJIACMc/Kcemfsh/Bm/+GPwQl0vx VbtJrHiDUL3VtTsryUXAjSdtkNu3YbLZII2QFlDKwBIwa6Jf2UfgssXlL8JfBIjxt2DQLXGOeMeX 0+Zv++j60AeX/s9ftYfBzw18Efhp4Z1T4k+HLHxDp/h7TNOutLmv0W4huo7aON4WTOQ4cFSvXIxX eD9tL4ENbtOPiz4UMCsEaX+0o9oYgkAnOMkA8exrS/4ZN+Cf2r7T/wAKi8D/AGjf5nnf8I9ab92c 7s+XnOec03/hkj4ICMxj4QeBhGSGKf8ACO2mCRnBx5fXk/nQBT/4bK+B3k+d/wALU8L+T5Xn+Z/a CbfL3+Xvzn7u/wCXPTPHWhv2yvgctzLbn4qeFxcQhjJCdQTegUEsSM5GACTnpir3/DJvwT8vZ/wq LwPs2eXt/wCEetMbd27bjy+m7nHrzQf2TfgmZnlPwi8DmVwQz/8ACPWm5sjByfL5yKAM1f20vgQ1 u84+LPhQwIyo8o1KParMCVBOcAkK2B32n0oX9tL4ENbvOPiz4UMCMqNKNSj2qzAlQTnAJCtgf7J9 K0B+yR8EFjaMfCDwMI2IYp/wjtpgkZwSPL6jJ/M15H4B/Zo+G2pftGfFzSdS+E3h5vCunadoA0m3 vNEhexWR1vXuDbI0exDlk37OpwTyaAPTW/bQ+BS+Rn4r+FR9oXdDnUY/3g3FcrzyNysOO4I7Uqft nfAyS8+yJ8VvCzXW4p5C6ihfcOo25zn2q+f2Sfgi3l5+EPgc+WMJ/wAU9afKMk4H7vjkk/Umhf2S /gis3nD4Q+BxNnd5g8PWm7Prny+tAGd/w2l8CBbic/FnwoIGYoJf7Sj2lgASM5xnBHHvUh/bK+By yOh+KnhcOkYmZf7QTKxkBg5GeFIIOemCKuf8MkfBDyxH/wAKg8DeWDuCf8I7aYz648vrxTv+GTfg mWZj8IvA5Zk8sn/hHrTJUAAL/q+mABj2oAzZv20vgRb7BL8WfCkRdQ679SjG5T0IyeQfWnN+2d8C 45o4W+K3hZZZArJGdRQMwYAqQM85BGPXNeSftXfsyeCdI8H+EG8A/DjQdH1y48W6PatcaJo627NC bgHyp5bcLJHbF1j8x1OUXLgMVCn2pv2Svgi0iufhD4HLqAFY+HrTIA4GP3fbFAFD/hs74F5uB/wt bwtm3G6b/iYp+6G4LluePmZRz3IHenR/tlfA6byjH8VPC7+cGMe3UEO8L94jnnGDnHTFXf8Ahkv4 I/vf+LQ+B/3oxJ/xT1p84yDz+755AP1FKv7JvwTj2bfhF4HXYCFx4etBtz1x+74zQBRX9sr4HNEJ V+KnhcxmMyhxqCYKA7S2c9AeM+tSL+2F8E2lEQ+J/hsyGRYQgvlyXYZVcf3iOQOpq0P2TfgmqBB8 IvA4QKUC/wDCPWmNpOSP9X0zzinD9lH4LK4cfCXwSHDK4b+wLXO4DAP+r6jsaAM9f2yvgdJatdL8 VPC7WyglphqCFAAVUknOOC6D6uvqK+LvhT8ZPAPh3/gqN8WfG1/4ltNP8M6v4cNnaa1dyhLO7mUa YDHC5HzMPJm3Dt5behr339nH9mj4f63L8Wl8V/C/w/epB461Gz0tdX0KFwmnJHbCCOHenEC7MKF+ UbeOlezyfsr/AAZlZS/wo8FuVJKltBtTgnqR8nfJ/OgD4j/Ys+Onw/8Ahv8AtBftI654p8WaX4d0 fXtYt7nS77UpzDDexPeanKkkTO7BlaN0YFdoIIIXqT9i2/7aXwIvLiKCD4s+FJ55WCRxR6lGzOxO AAAckk9q0n/ZN+CcilX+EXgdlbblW8PWhB2jC/8ALPsCQPQGmxfskfBCCRJI/hB4GjkQhldfDtoC pHQg+XwaAMv/AIbb+Af/AEV3wj/4NI/8aP8Ahtv4B/8ARXfCP/g0j/xrR/4ZD+Bv/RHfAn/hOWn/ AMbryr4nfs4/DvS/jX8F9C0b4VaBD4Y1K81c65b2OixJYyxpYF4luo1j2OPOSFlL9GjXHNAHo9v+ 2p8CLu4jgg+LPhSaaRgiRx6lGzOxOAAAeST2pn/DbXwDHB+LvhEH/sKR/wCNakf7I/wPhkSSP4P+ Bo5EIZWXw7aAgjoQfL603/hkP4G/9Ed8Cf8AhOWn/wAboAzf+G2/gH/0V3wj/wCDSP8AxqSX9tL4 EQxwvJ8WfCkaTLvjZtSjAddxXK88jcrDI7gjtV3/AIZD+Bv/AER3wJ/4Tlp/8bp7/skfBCRUVvhB 4GZYxtQN4dtCFGScD93wMkn8TQBl/wDDbfwD/wCiu+Ef/BpH/jXqvhHxhonj7w5Za/4c1S11rRb1 S9tf2UgkhmUMVJVhweQR+FeL/Ez9lP4Q6T8N/Fd9oXwl8H2mt2uk3c1hcWHh+2W4iuFhdo2iKx7g 4YKVI5yBiof+Cfek6joX7Hfw0sdXsrrT9Shs5xNbXsTRTIxupj8ysAQSCDz60AfQ1FFFABRRRQAV zviq48UC80i38N2ummKS436he6m7lYLdSu5Y40wzyvkhckKu1iScBW6KmyNsRmwWwM4HU0AfIfxA 8M/HbUNJ0lZvFPijSdYihuLueXwjZ2TxXDi63z237wSbFNuFW0yQWct5xXIx6Z+yLda5eeA/EUuv XHizULj/AISK7jg1Pxnbra3t9AiRIkgt1ULDGNpjAAAcxtLgebgeCfE7XvHvx28XaFrOpfBP4vaf 4cs9LljGlaP4mtNJl+0SPE6SyCK6R8+WGUpIfl+XCgls+5fse+HJvDXhDxhBN4T8WeD2m8RNMLPx lqn9pXso+w2a+aJ9z7oztKgeY+CjDIxsUA97ooooAKKKKACiiigAooooAKKKKAPnD4zfFz43+F9J 1/xb4L8FeFL3wd4ekuTdWuuX9zBql9BbOwuJoh5axxLiOTZuL7gquMhgK1dY/as0nUvBPwp1LwhF BqOr/E25ittEtL6YRmBTGXuJ5EHLi3AO5FZd7AIHUsGroPjFrMfxAtNa+F2h30f9p6jZi31y6hmi 3aRYTh1aQq+QZXRZdiY7FjgAZ8h+P3gew0j9oD9k/UNKgsofDmh39/otoFdz5JktI/JSPaduPLtp Fy2egA5IoA9c8E/GK/8A+Fzaz8KPF39mr4ntNIt9esL7T90EWqWcsksbstu7yNE0UkRQgyPuHzfK DivXK+TNR8NXurf8FRdP1q3EbWOkfC6OO6bdyrS6jdBAB68E/SvrOgAqvqGoWuk2FzfX1zDZ2VtG 009xcOEjijUEs7MeAAASSemKsV8+ftbN4v1BfBWi6P4A1fx94Rub6S78R2ejXVpFJIkHlvb28i3B UNFJKdzYIOISpyHoAs/AX9pK/wDjJ8Qfihpk+hLpOg+GotMudKm+Zri9t7qKaQTMOmHWNGQKPuuM knpzcn7VHibTPhfF8YtY0Cy0v4ZXGrwWY068SSDVbTT5blLVdQmkLFM+Y277MI8hHXMgIYV5b4P1 rxZ8VPi9+094em+H2oeHtU8VeErK2mXVJbe5t9MlNhdxW0dwI3Yyearq21AwG11J6E53iTVJrP8A 4JA21nY2VpquqSeHrLQDYXShzHdSXkVpIhXI2zxOzEA8pJGMj5SKAPv23uIrqCOaGRJoZFDpJGwZ WUjIII6gipKxPA9jPpfgvw/ZXUZhurbT7eGWMkEq6xqGHHoQa26ACvINZ+MGp+LviZd+Afhu2lXe paKEl8Sa1qKNcWmk71byrfyo5EaW4crnaHUIoJY5wp9fr4B+APwe0/x38Dfj5NPr/irQfGieMvEB n1CS/uLZtMvECPBJGium9fJFqx3k7uVyFxQB9J/E341at4K8Z/DT4Z6fPpN38RPGck4W9ubWVLC1 gtoWmubgwCUu2VQokfmj5mBZwBzpfB74wX/i7xp468BeJra2tvGHhC5h8+axikitdQs508y3uoUk LMoI3Rsu5wHjfDEdPm/4K/ErXPFPxm/Ze8TeMbe7Or+LPh5qlj9t8geXNeAwXJLMoCqWhtpH29Rk DFeofDeH+2/29vi/q1neXrWWk+F9G0a6hSMi1a7Z5p9rMV+aRI2jI2tgLcNkHIwAfTNFFFAHkvxr +LGueCPFnw58IeG7HTpNY8balPYxalqzyG3sEgt2uZZGhTDTExxuqqHj+YrlsZrG0n9ow+HZ/i1Z eNYrTHw3t4Lq/wBa0pGjt7tJbb7SFEDs5hkVSq7TI+7h8qG2ryf7Z2h6D8VPEXwn+EmtaTHMPF+s XDprbQyGfShaWslyZLZxhVmcxhBuJABJMbgYrx640rxV4d+BP7R/7Pd1oyatrOg6FPq+neI7VRG+ v296JHEs4LE/aVZJEZifm8segLAHs+k/tL+K9H8M/Crx54tsNHXwP8RLi2t4oNLguPtWhm9TzbBr iZnZJlI2xSEJFiSRNu4cH6Zr44/a2122+J37Hvw4tdCuri2uvHWpeHYNFkW0eW4VpmjnEgjXkPHC skvUY8vqDX2JEhjjRCdxUAbj396AH14f+1F8bPFXwS03wle6Bo2majZ6vrUWlXVxePK8kG+OV9wh QKNgERLymQeWoJ2PXuFfK/8AwULZY/h/8NpWaNPJ8e6bKry35slRlhuWVjKPmwCAdq4Z8bFIZgaA PW/j98YpPg54V0maw0ptc8R+INWg0DRNP3FY5b2ZXZDKw5WJVjd2IBOFwOSKxfCnxg1vSfjpJ8K/ G82i3Gr3WgjxDpepaPE9pHNEsvlTQNDLLI3mKfnDK5DJuJCbefM/23tAktfiV+zj48uJfK0Pw542 jtdQkWF38kXaqscrFQdqeZEseT/FKg71iftJ+ENT+LH7YvhjwlpFpGjx/DjxAtzqb7NluL2N7WLz ML5m0SbeNzffJCr8xYA6PRf2svFNz8GU+Nt5o+mL8N59WWBNOEEsV/Hpj3gtk1DzzIyyHaRJ5AhU nO3cMbj9VV+depW733/BIKy8MxYbxDcWVtoMel5/0ltR/tNENn5f3vPDAgxY3ZBGOK+8vhvod14X +HfhbRr4KL3TtKtbScRtuXzI4VRsHuMg80AdHRRRQAVHcMyW8jL94KSPyqSigD87fhP4ss/DOseE viLbfD/49XfjW9VLzxRezaFdXVnrHnW22XbCX8pAH8oxtGiYSMDpxX2X8E/jEfjNp/iW+/4RvWfC yaTq/wDZiWPiC0a0vSPsltPvkhblMm4IAycqFbvgej1HHbxQvK8caI8rb5GVQC7YC5PqcKo+gHpQ BJRRRQAUUUUAFFFFABRRRQAUUUUAfO/if9gb4OeMPEmu69qek62+o65ezahftD4k1GJJppQyu2xJ woBVmTAGAp2gY4r0vQvgb4L8N/C7S/h7YaR5fhbS1QWNs88jyWzJJ5kciSsxdZEf5lcNuUgEHiu9 ooA5XwH8M9A+G8WpjRbaYXOqXJu7++vbmS6uruXAUNJNIzO21QFUE4UDAxXVUUUAFFFFAHN6D8O9 C8M+LvEXiXTrRoNY8QLbrqExmdhKIfM8vCk4XHmydAM556CsHS/gL4K0fxK2tWmlyRyHUG1ZLE3U rWMV6y7WuY7Ut5SSkFjvVQcsx6kmu8vLyDT7Wa6upo7a2gRpZZpnCJGijLMzHgAAEkmvPtT/AGjv hdozW63vj3Qbdrm9OnQBr1My3AVHMa8/MdssZ47OvrQB6PRXEaT8bvAGvePrrwRpvjHRb7xdaoZJ tGt7xHuUUKrElAc8BlJ9jWZ448aLb/EbRdE+3zaZpmj2Fx4n168wyQLaRq0UMUkgAA3yF5cbuVs3 DAhqAPSq861v4A+DNe13WNUnsryBtaCDVrKz1CeCz1LapXNzbo4jlLIdjFlJZQFbIAqhN+1N8Jba HT5ZvHujwxag6R2ckkxVblnGUWMkYcsOgGc16pQBynjb4X+HPiBp+mWmq2TIdLuEutOurGd7S4sp FGA0MsRV48rlSFIBUlTkHFWvB3gLQ/AdvdxaNZC3kvZvtN5dSO0txdzbQvmzSsS0j4UDcxJ4roaK ACiiigDl/Hnw30H4kWdjBrdrI8mn3SXtleWtxJbXVpMvR4poyroSMqdpGVJByCRUvhDwBo/gj7ZJ p0dxJeXxQ3d9fXUl1c3GwEJ5ksjMzbQSBk8DiujooA878L/APwX4SvtPubLTriYaZNJcaZb399Nd QaY779xtYpHZYRh2UBAMLgDAAFeiUUUAFeffFn4F+FPjZBp0HiyHULu20+Uz29va6lcW0ay7WUSF Y3UFgrsAx5G44r0GigDm/EHw80Lxb4Hl8Ja5avrGiywLbyJfTPLK4XG1zKTv8wEBg+dwYA5zzVXw F8LPD3w3fVJtHt7hr7VJVlvtQv7uW7urkou1A80rM5VV4Vc4GTgcmuuooA83i/Z48CQ+MF8RppEg u11E6utn9rmNil8VCm6Fru8oS8Z3hc7st15r0iiigAooooAKKKKACiiigAooooAKKKKACiiigAoo ooAKKKKACiiigAooooAKKKKAGTQx3ELxSossUilXRxlWBGCCO4r86vh/4c0u3/Yl/am1NNPsV1OK /wBfgFxHBAs8JgsYkCloycYYOy5IJDhiAWr9D9S0601jT7qwv7WG+sbqJoLi1uYxJFNGwKsjqQQy kEgg8EGuIh/Z5+FdvY3NlF8M/B8VncsrT26aDaiOUjOCy+XhiMnGfU0AeA/EjwvpHh8/s2Xen6fp +lFLzT7SNraT7PIxeaxJjWJGXzFKxuSWDKu0cBmVh6p4A0PTPGcnxc8T+JLWKPSdcv7vQJDd+XET ptj5lnIHkRshDKt2wywIVs4Uk11V1+z38LL6Ozjufhp4PuEs08q2WXQbVhAm5n2oDH8o3OzYHdie 5rqbjwfoN14Z/wCEbm0TTpvDvkC1/siS0ja08kAAR+SRs2AADbjHFAHyV4H1+x+OHiC5/aC8YyXG h/BbwRC0/gbTZ5BGszRo8dxqcsKjJJwI4EYlgCw2gn5vsyuA0/8AZ9+Fuk3Ntc2Pw18IWdxbSLNB Nb6DaxvE6sGVlIjyrAgEEcgiu/oAKKKKACiiigAooooAKKKKACiiigAooooAKKKKACiiigD/2VBL AwQKAAAAAAAAACEA2leVp381AAB/NQAAFAAAAGRycy9tZWRpYS9pbWFnZTIuanBn/9j/4AAQSkZJ RgABAQEAYABgAAD/2wBDAAMCAgMCAgMDAwMEAwMEBQgFBQQEBQoHBwYIDAoMDAsKCwsNDhIQDQ4R DgsLEBYQERMUFRUVDA8XGBYUGBIUFRT/2wBDAQMEBAUEBQkFBQkUDQsNFBQUFBQUFBQUFBQUFBQU FBQUFBQUFBQUFBQUFBQUFBQUFBQUFBQUFBQUFBQUFBQUFBT/wAARCAELAV4DASIAAhEBAxEB/8QA HwAAAQUBAQEBAQEAAAAAAAAAAAECAwQFBgcICQoL/8QAtRAAAgEDAwIEAwUFBAQAAAF9AQIDAAQR BRIhMUEGE1FhByJxFDKBkaEII0KxwRVS0fAkM2JyggkKFhcYGRolJicoKSo0NTY3ODk6Q0RFRkdI SUpTVFVWV1hZWmNkZWZnaGlqc3R1dnd4eXqDhIWGh4iJipKTlJWWl5iZmqKjpKWmp6ipqrKztLW2 t7i5usLDxMXGx8jJytLT1NXW19jZ2uHi4+Tl5ufo6erx8vP09fb3+Pn6/8QAHwEAAwEBAQEBAQEB AQAAAAAAAAECAwQFBgcICQoL/8QAtREAAgECBAQDBAcFBAQAAQJ3AAECAxEEBSExBhJBUQdhcRMi MoEIFEKRobHBCSMzUvAVYnLRChYkNOEl8RcYGRomJygpKjU2Nzg5OkNERUZHSElKU1RVVldYWVpj ZGVmZ2hpanN0dXZ3eHl6goOEhYaHiImKkpOUlZaXmJmaoqOkpaanqKmqsrO0tba3uLm6wsPExcbH yMnK0tPU1dbX2Nna4uPk5ebn6Onq8vP09fb3+Pn6/9oADAMBAAIRAxEAPwD9U6KKKACiiigAorwP 4lfDHUtc0nxB4h+JfxZ1zwj4c0+aW6gh8H6o+iwWVojSCNprhP3sztGylgSE3DCqcAmD4L+HbXRd Ymi8DfE3xX4tgtGil1bRfHV7c3b+VO21Zo5riPzoyBBLtUExsVYEKSXAB9B0UUUAFFFFABRRRQAU UUUAFFFFABRRRQAUUUUAFFFFABRRRQBl6T4Z0zQby/udOtEspL5lkuEhJWN3AI3+WDtDkEAsAGYK oJO1calFFABWL4V8GaJ4IsZbTQ9Oh0+KeVridky0lxM2N0srsS0kjYGXclieSTW1RQAUUUUAFFFF ABRRRQAUUUUAFFFFABRRRQAUUUUAFFFFABRRRQAUUUUAfK/jXxZ4T8V+JNe8FaC2vvZarcy217Z3 OlX1vpF5eLORJHY6gAqW14J0dt4Yozq2Rk719M+APg/wz4TTWo9Ln8Ry+ICltBqcfiy/nu76GOMS eSgeUnfCGacq6FlZjJ8xIIHkvi6z8A/Bn4uN4v8AGPgLxrpcMN/Pewa5o817qfh5CzF2u5reJytv IWmOd8XLlipbBNeqeCv2gJPjFqEKeAvDWtSaJHcxNceJdf0uaxsJrU7iz2nmbHuGO0pwAELbmzgK wB7FRRRQB89D9rCeb4bp8UrfwkjfCtbiaO41ebVBHfwwRTyQNdG08oqYt6dPO8zac7OMV2XxE+OB 8M+NtL8C+GdBl8WeOdT02fV4NO842ttDax8CW4uCjCMO/wC7X5WJbqAOa+KLjT5/C3w5m+KGiWl/ rH7MDeIn1W88A3N8olt4I5riGedUKfNb/aBHMLUy4+VgQ24bfoHwak//AA8U8XyztKI5fBCNaRSw MoFv5tkAyOeGQyCYbRwrI/djQB7n8Jfirp3xc8N3Wp2Nrc6ZdWF/caXqGmXwUXFldQvteOQKTgkb XB/iV0YcMK7avlL9j631d/j1+1BeTxbNC/4S2G0tHUgK9wkTyTkqDnftmtwWI5UIMnZgVPiB4D/a q0Z9b1bTvjT4dg0Cze6vFWTw/C8/2RRvjjCeVgSKAwJMhDZHTByAfXFFeFfsO/FTxH8bP2WvA3jX xbdx3/iHVEu2uriKBIVcx3k8S4RAFGEjUcDtXutABRRRQAUUUUAFFFFABRRRQAUUUUAFFFFABRRR QAUUUUAFFFFABRRRQAUUUUAFFFFABRRRQAUUUUAFFFFABRRRQAUUUUAeTfEL9omz+HthpdzJ4H8b a5JqGp3WlRWej6P5tz50G9i3lO6M8TpG8iSIGUqvJUkA5/w9/aY/4WB4rbRf+FZfEDw781un2jXd F+zKnmrct5kg3nbEPs23fk5eRVwOtN/aR+IVp4JfwtCB4zbXp5ri60qLwbpsd89xNGioYJo3BXYy zlvmKL+7P7xG2buj+B2qfE7VfDc0vxP0LSNC1HeptYtNvvtEpjIO4XAVBGjgj/lm7qQ3YjkA9Ioo ooA8Msf2S9B0vw+/g+18R66PhjOZWuPA9ybe4s5N8iSFBNJC1wsRcSMyCXkycFQNp634jfBe28ce JPD3ifTdd1Lwh4q0OOW1tdX0pIJGa1mKedBJHPHJG6kRgqSuUYZHVg3o1FAHLfDr4baJ8LtCm0vQ 4pQlzdzahd3FzKZZrq5lbdLNIx6szdgAqjCqFUAB/wATv+Sa+LP+wRd/+iXrpq5n4nf8k18Wf9gi 7/8ARL0AeBf8Exf+TGfhh/1yv/8A043NfUdfLn/BMX/kxn4Yf9cr/wD9ONzX1HQAUUUUAFFFFABR RRQAUUUUAFFFFABRRRQAUUUUAFFFFAHLaf8AFLwhq3j3UfBFn4l0u68YadALm80OK6Rru3iIQh3j B3KuJY+SP419a6mvhT4bxn/h7j8SpismW8E+WHa7SZCFOmHCoOYiCxyjdchh96vuugAooooAKKKK ACiiigAooooAKKKKACiiigAooooAKKKKAPNfjN8d/DPwPPh59ftdUvrjWbmW0tLfRbB766+SIyu/ kxgyGMbFDMqkAumcZzVW1/aO8K6l44n8P6eLnUbe0i043usW/lm1tJb6SSO0gkBcSB3aPHCEKXUM QTgYH7UWveHfDNloF7ea74n0TxXKbi00j/hCrH7fq88LiNrpI7by5N8Y8uF3bZhSkZyCQD4J8Bfh BpPj74ha5J4V8U/Efw3DZ3vh7WvEVh408PR2kusLbT3MtssZkjjkQGeF3kcBlbcVGCMqAfd1FFFA BRRRQAVzPxO/5Jr4s/7BF3/6JeumrnfiNO9r8PfFE0e3fHpd067lDDIhYjIPB+hoA+fv+CYv/JjP ww/65X//AKcbmvqOvl//AIJlytP+w/8ADSR8b3TUGO1QBk6jdHoOB+FfUFABRRRQAUUUUAFFFFAB RRRQAUUUUAFFFFABRRRQAUUUUAfCnwzSKP8A4K2fEzbbQQSt4OZ3eOaN3m40oB3CrvTptCux4XIA yc/ddfDfw1keb/gq58SMoyJH4UmjXCOqNhdHYtksVLfNglVXhVBzxX3JQAUUUUAFFFFABRRRQAUU UUAFFFFABRRRQAUUUUAFRXFzDZwPPcSpBDGNzySMFVR6knpUtYfinwXovjaPT4tcsI9SgsboXkME xJiMojeMF0ztkG2RvlcEZwcZUEAHzv8AtL+PvDetap4D1Pw74p1iTXvDviK7j8rwLpC6vq1wEtpI ry2gQxum1Gkh84sGVCqqw37RXTfszi61LxH4q1vUtV8WTatNp+n2N1pHjizgttTsWhuL99w8iGKO W3dp3Ecq7lbypAGwuB4r8Rvjx8HND8Waxonhjx74g+FPi6x1u+8jVtN8MXurR3crMF1KKO3e2kj8 szRqXCYBkiWQZ6n2H9knxJ4e8YN4r1ez+IGvfErxS4tINU1nW/D8+ihIE8420MNu8EUYVS9wxKAk tISx5UAA+h6bJIsaM7sERRksxwAPU06srxXoKeKvC+saLJM1umpWc1m0yjJQSIULAd8bs0AfG3hP 9pbwT8e/iJqafELxvJ4Q0C31WfS/D/hCQ3GlmdoZFVrjUbgNtaR5UZYoS6DBI2OxyPSvFXiBvi5+ 1ovwsvpNSt/B3hzw4dbuIrN5LZdQ1BpYkWOSZTl444Z432KV+eQFtw2geD6do9ro37Ausfs+6lbX V38QtOnuvDkWix2xae9mOoM8U9vuGPLeORXWV9qgZJIAzXqGheFX/Z0/aY8P+KvF+pSX1l4n8B22 gan4juIg6jVbHystJKV3RLNHuYDcd7q2R8ikAHoH7KfxGXXLj4k/DyfUrvU774d+IZNGim1CUzXM liyLJavJJsAYj97FklmIhDMctz2Hxa+J3g+w8F+J9MufFWi2+pTaZcRx2kl/Esrs6GNFClskl2VQ O5YDqa4P9kvwELLXPix8R2sWsR488RvdWWZctcWEO5YJ3TLBHZnm4BAMawkqG3E6fj79lH4Sjwd4 subT4beHv7TuLK6nEqWCeYZyBLvBxw5kjjbI5yo9KAOS/wCCZClP2G/hkrAqwj1AEHqP+Jjc19RV 8w/8Ez1lX9iP4bLPu88LqAk3nLbv7Rus59819PUAFFFFABRRRQAUUUUAFFFFABRRRQAUUUUAFFFF ABRRRQB8L/DOMR/8FZPiWUgmRX8JSO0sts0YdtukA7HLFZFAC8gAglgc8GvuivhL4amFv+CuXxNM Rt3ceC9sjx3byyq2dMOx42wIgAVICjB3k7iSVT7toAKKKKACiiigAooooAKKKKACiiigAooooAKK KKACiiigDyv4hfBm51DWF8VeA9RsfCfjmPzlGpXlib23mjlSNZI5Id64BMMLbkKtmMc4ZgyfBH4W +LfBGoeJ9f8AHfjZvGnijXpIFdre2NpYWVvAHEUNtAWYoMyyMxLEsW9q82/aA8UnQ/8AhEPH/irx 7a/A46Tq2paRBLco9+NSt3lXYGX5EXzY7MShWWTaCuGyDnV/ZN+M3/C2ta+IiW3j8fEnSdNurP7H rFppYs7OMSQtugQgDfIpTc4yQBJGQRuKqAfRNFFFABRRRQAVzPxO/wCSa+LP+wRd/wDol66auZ+J 3/JNfFn/AGCLv/0S9AHgX/BMX/kxn4Yf9cr/AP8ATjc19R18uf8ABMX/AJMZ+GH/AFyv/wD043Nf UdABRRRQAUUUUAFFFFABRRRQAUUUUAFFFFABRRRQAUUUUAfBnwn8z/h7Z8WNzuY/+EXfYrGTaP3W jZwCoQdvusx9ccZ+86+Fvhra/Z/+CtPxLkOnvZNN4PZ/OdCPtQA0oCQEucjIKcIozGeWOcfdNABR RRQAUUUUAFFFFABRRRQAUUUUAFFFFABRRRQAUUUUAeR/FHwj8UL3x1pniLwLf+C0Nlpt3YxxeJLC 8aSPznt3Yb4ZwrBmt05KAoF43bjjoPhz4Z8b6Tq2uan4y8T6drLX6QR22m6Pp8tpaWXlGUM6+ZPK zNKrxbhwAY+M5Jrgf2n/AI4a38IdY+H1lpviLwN4S0/X764h1DWvHEr+VbxxRCQCKNZYtzNyNxcA HYMHfla/7NfxZ1P4nePPGkd54/8AB/j22sNJ0hkm8D7hYW00kuoeYp3TzHzCI4iTuHyiP5e5APoK iiigAormfGvxK8M/DuTQ4/EerRaU2t6gml2HmqxE1y4JVMqCFztI3NhckDOWAMHjf4q+Gvh5qGka frV5cjU9XM32DT9P0+5v7q5EShpWSG3jdyqBl3NtwNy5PIyAdbXM/E7/AJJr4s/7BF3/AOiXrU8O +ItN8WaPb6ppN2l7Yzg7JUyOQSGVgcFWUggqwBUgggEYrL+J3/JNfFn/AGCLv/0S9AHgX/BMX/kx n4Yf9cr/AP8ATjc19R18uf8ABMX/AJMZ+GH/AFyv/wD043NfUdABRRRQAUUUUAFFFFABRRRQAUUU UAFFFFABRRRQAUUUUAfC3w1VF/4K1fEsLBbwu3g5mZobhZHk/wCQUA0igZjbjG0schVYKu7LfdNf BPwluPM/4K5fFyHLfu/CxOCJMcxaN03MU7fwKD654x97UAFFFFABRRRQAUUUUAFFFFABRRRQAUUU UAFFFFABRRRQB8bftE/EjxhY2ul3njjS9D8HaBpvi+UC+1TT49QR7KOaKODa7744zc2st1I8hAMQ iMfyu616X+zR4w0Txx42+J+oeEdL0mTwTDc2NppXiXS7WOAajiFpJofkVfMjgeU7JcEHzmAZirGr X7UnjjS/Bdj4de9vPGb6hcSzCw0XwfpiagdSkwibLiJ0KGNTIv33jXLfeDBSKnhv4q+N/hfpmgL8 T/DWi6Lo2r65BoWmTaVel72OS5k8u1W5tY4jChZ+GMU7qu5euGNAHv8AVLWtZs/Duj3uqahMLexs 4WnnlIJ2ooJJwASTgdAMntV2oL6xttUs57O8t47q0nQxywTIGR1IwVIPBBFAH5/fHLxdp3jy1+FP xRXxZHBcal450u+jg02/kMmm6EsNy0CTRAnyZHaSNpiQFDsqlvkU16n4N1698Tf8FJPFguL631DR dN8BQrpCJJE/kCSa2kkdQvzAP5oxIeGAIBIQgdN8Vf2G/h142s/Clp4e8KeE/CdrpevR6rqEdv4f gZb+AROkluyAKp3kxN84ZcxKdpIBHW+M/hDrGm/FzRviV4Dj0k61BpB8O6hpOqyvbWtzYeYJUMck UbtHLG4GPkZWX5flwDQB51+x7rly3xm/aU8Oxj/iTad4wW8gHkFFinnjYTRK24qy7YIZOApDTPnO QaqfEj9qb4j6Rpniaxv/ANnfxVDpccVxbjVI7mK8ikj3tEZfLijk+UKGl+cBSi9SWQN7Z8E/hNJ8 K9O8TS32pLquu+Jtbn1/VLiGEwwfaJUjj2xRksVRY4YxyxJIJzziug+J3/JNfFn/AGCLv/0S9AHh f/BNdo2/Yq+HRidZIj/aRR0TYrD+0rrBC4GB7YGPQV9NV8uf8Exf+TGfhh/1yv8A/wBONzX1HQAU UUUAFFFFABRRRQAUUUUAFFFFABRRRQAUUUUAFFFFAHwl8Mnhf/grh8TxBbSxbfBxWaZnfy5ZMaUS VVmIBCmMErtB4+XILN9218HfCyQTf8FcPiqTBFHJH4SMXmx26RmRQmkMNzKxMhBduWUEDAywA2/e NABRRRQAUUUUAFFFFABRRRQAUUUUAFFFFABRRRQAUUUUAeHftQeIbbS7HQrOT4k618O7qf7RcQ/8 I3pQvtR1DyxGpijUxSgLmVcrsyzNFhhghsr9l+XXrrxB49tdV8W+LvHmhWktiNO1Txdo6adtm2zG aOBBBEZAP3TGXGD5iqACjFrP7VGr6p4fufBGqv4z1PwB4O0+6uLrWdb0fSpL+YMIwsMMgCukULhp y0jxuA6RLwWzXiHgX45eO9U+JTQ+On1vSPEbT+G7PwxZ3GjXWnJqMUl1s1eQW5BRz5DxySZLeTgY KhTQB92UUUUAFFFFABXM/E7/AJJr4s/7BF3/AOiXrpq5n4nf8k18Wf8AYIu//RL0AeBf8Exf+TGf hh/1yv8A/wBONzX1HXy5/wAExf8Akxn4Yf8AXK//APTjc19R0AFFFFABRRRQAUUUUAFFFFABRRRQ AUUUUAFFFFABRRULXkCXK27TxrcMMrEXG8jnkDr2P5UAfCnwph2f8FavitL5TKX8LuPMMO0NiPRu j+WN2M/33xnouefvGvhv4eLJ/wAPZ/iI0sV1Gf8AhCmEbXToweMNpeGiwdyxbi42kY3iQhjkhfuS gAooooAKKKKACiiigAooooAKKKKACiiigAooooAKKKoapr2m6LPp0N/fW9nLqNz9js0nkCG4n2PI I0z1bZG7YHOFNAHgP7XvxKPgC9+H1tqfjfWPAPhHV7y8t9U1Tw9p0lxf71tWeBY5BBOiKWDbgU3t 8pUgI9Zn7JPi/QfF3xM+Jc3hn4jeLPiPpf2DSJXuvFcbwvaTvNqReKGNraALHtEZ+VCO2eMD07x9 +0F4K8G2xmX7Z4t1a31F9Mh0nwzZNqN8bxY90kSqnCMqN8zOyqNwUkFgDufDX4laT8SIbi6t9I1b w/rMcMLXmleINOeyv4I2aTyi6t95CVm2srMuVcA5DCgDtqKKrale/wBm6bdXf2ee7+zxPL9ntk3y ybQTtRcjLHGAPU0AWaK+VviT8Zvjb8FZrTxz4o0vwnqHw5ur+K0udD01bo6vpkUs8ccUgkwVuXCl mdBGmDwu7Az6L4m+Ml1rnxug+E3g68s7XX7fRjr+rajew/aEs7cuscMSwh1LSOzAnJUKmD8xOAAe yVzPxO/5Jr4s/wCwRd/+iXrnPgX8WLj4raDrw1PT49J8ReHdautB1eygkMkUdxDtZWR8YKvFJDIM E437ScggdH8Tv+Sa+LP+wRd/+iXoA8C/4Ji/8mM/DD/rlf8A/pxua+o6+XP+CYv/ACYz8MP+uV// AOnG5r6joAKKKKACiiigAooooAKKKKACiiigAooooAKKKKACvz0+Ln/KZj4Lf9inP/6TatX6F1+e nxc/5TMfBb/sU5//AEm1agDa+FBST/grN8TpoYL1IpvCUpMtztVGkRtLiYIm0OoHlg5c/MGVlGxk Z/vGvgX4S5b/AIK5/E2VgTJJ4Jfc7Wi2xbbc2aL8o+ZsKiqHflwoZfkKV99UAFFFFABRRRQAUUUU AFFFFABRRRQAUUUUAFFFFABWP4p8H6F440o6Z4i0aw13TvMWX7JqNsk8W9TlW2sCMg9D2rYooA+e /G/hHwn8G9RLeF9UuPBXiK/j1vXYr5rGTULG2jdreXUZbhTwkLS/ZZDl1wQAhAypp/sca/P4zt/F fifXdR17VPF2rGznludb01dNjk0zZJ9iksrZZpdlo7G6ZS5EjO0u4cCvXviX8JfCPxc0ldO8XaUu qWYR4in2iWAvG+0vEzRupaNikZKElSY0JBKqRd0Hwz4d0bxZrt/pxB17UIbY34e9kmcQq0wgAjdy Io9zXG0IFUnf3BoA6Wiis/xBoVl4o0O+0jUY3msL6Fre4jjleJmjYYYB0IYZB6gg0AeO+Ir20+PH iz7A0Ztvh/4I1lbvVtQ1CBBb6pe2vmf6PGXPEdtMsbySYwXj2gja9cb4E0E2P/BQLxl4ie2W4s/F XgGxvdK1FPMXbDDOkc0TBlA3MzQvgZIAXON2K3P+He/7Pewp/wAK2s9rZyv267wc9f8AltXrnjP4 W+GfH82lz61YSSXel+YLK8s7yezubdZFCyIs0Lo4Vwq7l3YbauQcDAB4J+xx4Yli+Lf7S3i1bzz9 O1nxsbK1iVSYz9mgXfKj5wwZpyhwODCQSegr/E79lXxNJp/irxHN8b/HLoIbq+bTY7+aO1ZRC37n yhL5YTjO3Ztz1Ur8tfTXhfwvpHgnw/YaFoOn2+laRYRLBbWdsm2ONB0AH8yeSck81nfE7/kmviz/ ALBF3/6JegDwj/gmjOLr9iX4bzLGsSyDUXEaAALnUbo4AAAwPYV9O18uf8Exf+TGfhh/1yv/AP04 3NfUdABRRRQAUUUUAFFFFABRRRQAUUUUAFFFFABRRRQAV+enxc/5TMfBb/sU5/8A0m1av0Lr89Pi 5/ymY+C3/Ypz/wDpNq1AHRfDa3mX/grZ8SriY27B/BpjiaAEMEX+yztkwgUtuZz95m2sucDYK+6a +FvhqUb/AIK1fEsrPbzOPBzKyw26xvH/AMgohZGBzI3OdxUYDKoZtuF+6aACiiigAooooAKKKKAC iiigAooooAKKKKACiiigAooooA+Wv21vA1j8QvEHwq0iXwH/AMLG1J76/e10PUb2Sy0mUC1JkNxO AypKoAaLKMx2SgYBc0v7JPw3i+GHxW+J+mW/w00j4X2s2maNPDpukamb5bmPz9TVbiRti7JCF2lB uA2D5jmud/ay8YeHfHFzBpOp/Dvxf4q1nwfd399La+G9ei0wpbR2qNJN56zI7gx3MLCFcSEhuCqn dt/sV6TpWl+LfiVHZeFNZ8F6hDDpNveaVr/isa7dEbLmaKYN5kuyJ0uBtIkIYq/yqVJYA+q6KKKA CiiigArmfid/yTXxZ/2CLv8A9EvXTVzPxO/5Jr4s/wCwRd/+iXoA8C/4Ji/8mM/DD/rlf/8Apxua +o6+XP8AgmL/AMmM/DD/AK5X/wD6cbmvqOgAooooAKKKKACiiigAooooAKKKKACiiigAooooAK/P T4uf8pmPgt/2Kc//AKTatX6F1+enxc/5TMfBb/sU5/8A0m1agDovhrfJdf8ABWn4lxLeXN09v4Pa No7hhtt8jSmCRjbkJ827lj8zv8q9W+6a+E/hfeXV1/wVo+KEc/mGC38JvFAWVwoXbpDEAlip+Zif lUHnknjH3ZQAUUUUAFFFFABRRRQAUUUUAFFFFABRRRQAUUUUAFFFFAHzz8cNLsvAfir4fzaJ8Obr xVaXfiG41TUtN0DSrWadrloti3jySyo0ZV5ATIBjorugIDzfsy/8I1Z+LPG+n+GfhFqnwtt47TTL mZ9ZsVtp79pDdBVXZJIpiiSNQqhhsMjrtXHO349/Zqt/GvxT0rxxa+PfGvhm8tLae2ls9J1mT7NM shib5Y5d6RDdDGWVFCvsXI4yej+GPwX074X6xr2rQa7r/iDU9ahs4Lq6169W4cpbI6RYIRedrncx yzEAkk80AehUUUUAFRXFzDaR+ZPKkMe5V3SMFGWIVRk9ySAPUkVLXyp4kuLT42ftwP8AD/xTo8Gp +D/B/haTU4NPvCk9te380lsDLLAwIJijkUISPlLOQeSAAfVdcz8Tv+Sa+LP+wRd/+iXrx/8AZT+I 0useKPi98PZ9Ql1E+BvEbW1kZE/49rCZSYLZmwNzIYpsYBURtCNxIYK74hftefBq+8KeJtFi+Imj HUZrK/sliLv/AK2OFvNXO3HyA5Y/wjk4FAGB/wAExf8Akxn4Yf8AXK//APTjc19R18F/sC/tRfCj 4W/srfDvwV4q8daVoviq1S5WTSrh28/99ezSwkKF+YSRyRupH3g6kda9+uP26PgJaxxSTfFHQYY5 d3lvJI6h9pw2CV5wQQfegD3aivDl/be+BLTJEPiZopleE3KoGfc0QUuZANvKhVZt3TAJ7VDdft1f AKwuHgufinoNvOmN0csrKwyMjIK+hoA93orwP/hvb9nv/orPh3/wIb/4mpZ/26vgFarC03xT0GFZ k82JpJWUSJkjcuV5GVIyO4PpQB7vRXhF5+3V8AtPu57W6+Keg211A7RSwzSsjxupwyspXIIIIINC /t1fAJrRrofFPQTaq4iaYStsDkEhS23GSFY49j6UAe70V4Raft1fAK/uY7e1+Keg3NxI21IoZWZ2 PoAFyTRP+3V8ArWOB5vinoMSTp5sLSSsokTcV3KSvI3KwyO6kdqAPd6K8Il/bq+AUMEM8nxT0GOG YExSNKwWTBwdp284PHFFx+3V8ArPy/P+Kegw+YglTzJWXch6MMryD60Ae70V4QP26vgEbRrofFPQ TbK4iM3mtsDkEhd23GcAnHsaJP26vgFFaxXL/FPQUt5mZY5mlYI5XG4A7cEjcM46ZFAHu9FeB/8A De37Pf8A0Vnw7/4EN/8AE1bh/be+BNzJZRw/EzRZZL5tlqiM5NwxbZiMBfmO75eM88UAe41+d3xp t5Lr/gsd8G4YrmWzkfwjcKtxCELxn7Nq3IDqy5+oIr6ct/25vgJdxySQfFHQpo4yodo5HYKWOFBI XjJ4HrXxn8WvjV4Ib/gp58Jvij/wkdqPh9p/h64sLvxAwZbaCcRanF5bkjIPmSKnI5bI6q2AD1f4 aTGT/grZ8TFa+t7wx+DmURRhPMtlxpR8t/lD9SXGSy4k+U53gfdVfmT8P/2iPhxoH/BRrx/8R9S8 d6RB4D1jw89tp2rPeu0EkuzTFKqpGFJNvN06+Wc44z9df8N7fs9/9FZ8O/8AgQ3/AMTQB75RXgf/ AA3t+z3/ANFZ8O/+BDf/ABNH/De37Pf/AEVnw7/4EN/8TQB75RXgf/De37Pf/RWfDv8A4EN/8TUp /bq+AS2i3R+Kegi2ZzEs3mtsLgAlQ23GQCDj3FAHu9FeEXn7dXwC0+7ntbr4p6DbXUDtFLDNKyPG 6nDKylcggggg1F/w3t+z3/0Vnw7/AOBDf/E0Ae+UV4H/AMN7fs9/9FZ8O/8AgQ3/AMTXqPw2+Knh L4weHW17wXr1n4j0dZ2tjeWLloxIoBZc46gMv50AdXRRRQAUUUUAFFFFABRRXPeMpPFCx6RH4Wj0 zzZtQjS/uNUDslvZhWaR0jQqXkJVEUFgAZNxyF2kA8W/a01y903Xvhlp0mpeL7Tw3rGo3dlqNr4K tZWvp5Dasbc+dEd8SqwYkYwQdxZfL55/9jttBb4jfEceHZfiFLY/2Tou8/EY3v20SedqefK+1/P5 WNv3fl3bu+af8U/h78b9dU2MXjjVtLW81rUja6l4XmtrdbSGRQdN+0iaMkwRBXjlWMeY7yRsCQCR tfsswa/a+PviYuuW3ieBLmPSbyy/4SzW4b27WNopkeMQxOyxKksUqiQY83pyYyaAPo2iiigAr5y8 WeGbn4U/tYR/FKaz1bUfCniDw8dDvBpsU14bC+EsTrM1ugLLHJFBHGXQH5o13YGDX0bRQB4b+y38 OdS8LQ/ETxZrujLoeteOPFN1rTWUqIbi3tQqQ28Ukg+98sTS7TjYZ2XGQWb0PUvg/wCAtZumudQ8 EeHL65aTzWmudJt5HL73k3ElCc75JGz6ux6k119FAHI3Hwg8B3k0k0/gnw7PLJcm8eSTSYGZpyGB lJKcuQ7/ADdfmbnk0yy+DPw/02bzbTwL4atZcwnfDpFujfuVKQ8hP4FJVf7oOBgV2NFAHAw/s/8A wvtrE2UPw38IxWZEgNumhWojIkCCQbRHj5hHHn12Ln7oq/8A8Kf8B+cJv+EJ8OeaIvIEn9k2+7y/ n+TOz7v72Xjp+8f+8a6+igDih8Efh0uzHgHwuNjBl/4k1t8pDSOCPk4O6aZvrK56sc+Gt8APCdr+ 2FptnbfDfRofAn/CAX3mW8WhRLpn257+2U5UR+V5zQhhz8xQEdK7z4mx/HLxR4k1Oy8A3Ph7wfom mCP7PqGsRm5n1acxqxAVQyxW67yrZXzHaIhTGp31w9n+2BqEf7JXhH4lahpmk2/i/wASX8WgWem/ aGS0k1F7x7QMoY+YYwY3mKAlwisMnBagD2uP4F/DaHTJNNT4e+FU06QbXtF0W2ETDLnBTZg8ySHp /G3qahX9n34XLMso+G3hESrAbVXGhWu4QmMxmMHy/uFGZNvTaxHQ1wGi/E/xb8MPjd4c+HfxI8Ra L4gg8Z2d7eaBq9nYf2a6XVvIrTWLRGaQOoimiMb5DnawYOfmHvtAHA3X7PvwuvlkFz8NvCNwJJRO 4l0K1bdIBtDnMfLY4z1xUFr+zj8JbFma3+F3gu3Zo2hZovD9opMbAhkOI/ukEgjoQTXotNd1jVmZ gqqMlmOAB60AfKn7YP7OXgvTf2ZfiFP4E+F+g2vixNMZdPk8O+H4EvgzMqsITDHvyVLA7eoJ7V7d pv7Pvwu0mOdbH4beEbNbiIwTC30K1jEsZBBRsR8qQSMHjBNeW/DP9ozWfih+1APD9jbyWXw/uPBs 2taaLuARz3zLfxQpeAFQ6RSIzFAT8ylXwMisy8+PXjzxH4G+JHxS8N3ejWvhHwPfalFBod1ZtK2t Wtgh+1tJOHDQyl4pViKqVAALrJuGwA9fvP2cfhLqM7z3fwu8F3Uz4LSTeH7R2bAwMkx84AxUP/DM fwd2gf8ACp/A+B0H/COWf/xuus8A+NNP+I3gnQfFGkypNp2sWUN7A0ciyALIgbbuUkEjODg9Qa36 APOb79m/4SaleT3d58LfBd1dzu0ss8/h60d5HJyWZjHkknkk1EP2Zfg8u0j4UeBwV+7/AMU5Z8fT 93XpdeH/ABL+OutR/F3SvhX8PtP07UvFE1p/aer6rqc2bLQrMyCNXkiRg8srscLCGTOQSwFAHBfD H9nPwXcftEfGO11r4YaDceGbODRY9D+3eH4DZIrR3Ms62qtH5agPIN4jAy3zNliSfY2/Zm+D7DDf CjwQR7+HLP6/88/c/nXJ/FT4o+Ifgd4f+HfhgXd1438a+Mddg8PwatPYoqwNIC0148ECqDHAgaTy 8rlUIaQYL1P8N/iX4h8OfGW++EXjjUP7f1U6SNf0bxIlh9kGoW3meXNBIiDyxLC+3JQ4KSxZAbJI B1Nv+zf8JLWG5ig+FvguGK6jEU6R+HrRVlQOrhWAj+YbkRsHjKqeoFQ/8Mw/Bz/ok3gb/wAJuz/+ NV6ZRQBwy/An4apeyXi/Dzwqt3JeLqD3A0S2EjXSlis5bZkyAu5D9QWbnk14N+0t+z/4N0X/AIVd F4N+Fmj20l3480ZNVl0Dw9Cg/s9bgPMtyYox+4yqFg3yZUE9BXqP7U/xa1D4O/DS01PTbmz0y41T WtP0NtY1AAwaVHdTrE946sQrCJSXwxC5A3HGQaPg74ka/wCGPi54k8B+I9dtfFunad4cj8TQaxHa Lb30Ub3EyeROkf7mT5YwUdBGThsp0YgHZx/AP4ZQy+bH8OfCccnnm63rodqD5xGDJny/vkfxdaY/ 7PvwukvLq8f4beEGu7vzPtE7aFamSbzMiTe3l5bdk5z1zzXz5pn7RnxHvPgndftDySxxeAluHuYf BLaLsum0RbwRm8aZ5lYXHkB5hgtEybcIS2a+utPvotT0+2vIc+TcRLKm4YO1gCM/gaAOPsPgZ8N9 KtZLWy+H3hWztpPMLw2+i2yI3mBRJkBMHcEQH12rnoKvXnwn8EalIj3fg3w/dPGrIjTaXA5VWEgY DKcAieYEd/Nk/vHPVV4P+2Z8U/HvwZ+CmseLfA8Ohl7ARi6uNWEskkQlmjhUwxLhXcGXd87hRt5D Z4APVLf4a+EbOR3g8K6JA7ukrNHp0KkujIyMcL1UxREHsY0I+6MfO3/BOHwPr/w9+Dfi/SfEmjXm h6gPGuqyrb3sLRM0ZMW11yPmQ4OGGQccGvW/jn8ZJPgp8BtY8dS2S6nqdpaQLa2GPKFzezukUMeN zbVaWRAcM21cnJxmuKs/iZ46+EvxG8B6R8RdTg1/S/HryWsV1ZaUbRNE1IAyR2p2NJuikVhGpdy+ +MksVY7AD6Hor5IX9oD4i+PvC/xP+KHge/0YeD/BGoXtjYaHPElzFr8NkH+1XDXSMGiLnBhKblCo Cyvv+X6e8GeLLDx54Q0TxJpTs+m6vZQ39szjDeXKgdcjscMMjsaANmiiigAooooAKKKKAPiL4zeK vHnxg+IHhWxvvgV4j1HTPDepXkk+hp4w021h1dQrxxTtA80crKskayRlwFKsxwcqR6j+y/oOp6Z4 /wDHd5d/Ce++E1hPpekw29jdX0F4l1Ik+ovLIkkEjoD++TK53DIJHzAnwS8+Gvje68aar4z8Ofs+ 6jqnje08Z3t/aePpPF1nFcXcEOoTRCHyblyyW7Wo8kRYC/ddRnDV9V/B34neOfHHjjxZpXjHwJJ4 Fi0vT9MntbeS7W886SdroykToBG20RRKVXO0huTkYAPXKKKKACiiigAooooAKKKKACiiigDyj42/ EibSY08GeHdUsNO8YazbM0V9f3CJBpdvuVHupRvVs4ZvLVc73XGVUMw8D/aY8E+FvDvwI+E9p4Jk 0e+8M+BPHelPckubqONm8yJnbDkGTzLtJGZyQNxY56H6D8U/svfCLxxrdzrHiH4beGdb1W4YtNe6 hpkU0rkkk5ZlJ6kn8a6Lw98I/BPhPwbd+EdF8KaPpfhe78z7Ro9rZxpay+YMPujA2ncAM8c0AeA/ tEeFZfHn7aX7NqaZcJJdeGIdb1y/gUFjFautpCjuR9wM4cKTwxQgc19WVx/gf4R+EPhvfahe+HdE hsL6/wBq3N20jzTOiklIvMkZmEaZO2MEIo4UAV2FABXlX7Snh/xn4t+GjaL4K0nSdbub68hi1Kx1 jUHsoZrDJaaPzEjdgX2rHwBw7HPGD6rRQB8RfDe68f2n7cOk2+reDPC+g6rH4I+zXdjpd3O0FvpQ u41V4ZjbxrKyPHEoj28CV8yDYqVl/s16bL8Fv+Cevxd8NX0ttda14NHieyu7efdGrSokrRB1DK6i VWjZRkMVkUg8g19unwvo7eJ18RnTLU6+tmdPGpeUPPFsXEhh39dm8BtvTIzXI+IP2ffh14q8ZQeK 9V8JWF5rsT+b9ocMElkGza8sQIjldfKTa0isVx8pGTQBhfsheE7/AMDfsw/DHQ9UVEv7PQrZZVQk gFkDY5AOcMM8da9foooAK+M/hl8I/A/xM/aG/aT0vxdp802vNqViUtZp7iErYNbboLqHDABjK043 RkYMSHCt8zfZlef+O/gH4B+JWvW2t+IfDsN3rFuixC/gmltppIQ24QyvE6mWHPJik3Ie6mgD4v8A h/qXilfCv7NHiLxJrOqeK7Hwz8RdS8MS6k0cRM0cjXOnWNxJ/GwLNGNwYjaxJ3HBr3fxDcJ4k/4K E+ELW0gv5P8AhGPA9/Pf3MIYW0TXdxCsEcjKcEssMrbH9FYZwCPerrwB4avfCMXhWfQtPk8NxRxR R6UbdfsyLGytGAmMAKyKRjoVBqDwH8NfDHwx02ew8L6La6Pb3EnnT+QCXmfaFDSOxLOQoAyxOAAK AOmooooA8B/bO8Qx2/wz0fwhPp9vdQeOtesfC73moWTXVpYi4lA86RACC4IHlhhsMhTd8ua8a+FP wp1v9m34ueMvgro2qy6z4V8aeGLjWNG1KQrLq1jcW8UdqVuJZAysrAx7MjywVbaiDcD9meKvCWi+ ONFm0jX9MtdX0yZlZ7W7jDoWVgytg9CCAQRyCOKyvA/wr8MfDkStoWmtDcywx28t9d3M15dyxR58 uN7iZ3lZUDEKpYhQcDAoA+PB4w06H/glIun3tpqX25fD3/CGyabaxJJef2kJfsBiWMN8x84Z4OSn zY7V9jfCvw7J4R+GPhLQ5WZpdN0m1s3Z9+4mOFVOd7O2eP4mY+pJ5qn/AMKV8Cjx3/wmf/CLab/w k/med/aPkjf5uzZ5uPu+Zs+XzMbscZxXa0AFfPP/AAUBtJtQ/ZH8d2tusTTzHT441uGVYyx1C2AD FiAFz1JIGK+hq57xp8PfDXxFsIbHxPodjr1nDKJo4L+ESorjowB7j1oA+a/24/Cf/CyP2PdM1+0m jWHw7c6T4rZbSLZE9tCVM5VWIKokEkkgUZb92FAJNT/tLWj+PP2hv2YY9FlecSaneasWScwr9liS 2uGeRNpLKVjIVTt+coc/Lg/S9r4S0Wy8Lp4bg0q0j0BLb7GumiFfs4g27fL2YxtxxjpisPwL8GvB Hwzuprnwx4ZsNHuplaN7iGPMpjaQyGPexLBAx4QHaoAAAAAAB8e/s+2ifC/9h/45eE/EJsdF1rQ7 vXtLvLVJmA8+S32QsPMO4m43JInQN5o2KAQo+mv2Svh/c/C39mn4b+GLwTre2WiwG4juojFLFLIv mvGyHoUZyvPPy102ufBTwD4m8QDXdW8H6NqGs+dDcfbrizR5TLEQYnLEcshVcHqMCu1oAKKKKACi iigAooooAKKKKACiiigAooooAKKKKACiiigAooooAKKKKACiiigAooooAK8d8Q/tc/CjwvqHiCw1 HxXHDfaHA9xe2y2szSKqed5m1QmX2fZ5NxXIX5ckbhn2KvjX4CaxoOl/tCftY/bdSt4b2OW1urg3 TwwpDbJHdA9txC7tzyO2MTRrhQoLAHt9l+1h8JdU8Rabomn+N9O1O91C4t7SBrEtPD584BgiaVAU V5AflUkE4I7Grvxjv7/Utb8CeDdLuruxuNb1dbu9urN5oni0+zAuJ/3kTqVEji3tzzyLhuCMivh/ xN4s8NN/wSt+HdumqaJLfxSaNbNG7RSzQ3MV1DJKq/ODFKkbZY4YhHIKgPuH2n4DbTvH/wAafGHj G0vLTUrTQoYvC1lLB5coWQpHd3TJIuTgmaBCN33oHBHANADLr9rP4Vab4Zh8Qaj4pGlaNLHHIL3U LG5giAfG3LtGFGcgDnnNeradqEGrafa31q5ktrmJZonKlSyMAVOCARwRwRmvgu38cfDf4yfGC1uv FfizQfB3wi+EkyJ4Z8M6herBNrVylujLfSQTEO0MacQqEYvnerYbDfc3hPXx4q8K6Nra2V1pq6lZ Q3gsr6Py57fzI1fy5F/hdd2COxBoA1qKKKACiiigAooooAKKKKACiiigAooooAKKKKACiiigAooo oAKKKKACiiigAooooAKKKKACiiigAooooAKKKKACiiigAooooAKKKKACobqzt7+ERXMEdxEHSQJK gZQyMGRsHurKrA9iAe1TUUAFQ2tnb2MbR20EdvG0jylIkCgu7F3bA7szMxPckk9amooApto2nvfL etY2zXiuJBcGFfMDhGQNuxnIR3XPoxHQmrlFFABRRRQAUUUUAFFFFABRRRQAUUUUAFFFFABRRRQA UUUUAf/ZUEsBAi0AFAAGAAgAAAAhACsQ28AKAQAAFAIAABMAAAAAAAAAAAAAAAAAAAAAAFtDb250 ZW50X1R5cGVzXS54bWxQSwECLQAUAAYACAAAACEAOP0h/9YAAACUAQAACwAAAAAAAAAAAAAAAAA7 AQAAX3JlbHMvLnJlbHNQSwECLQAUAAYACAAAACEA56P9LBADAADyCAAADgAAAAAAAAAAAAAAAAA6 AgAAZHJzL2Uyb0RvYy54bWxQSwECLQAUAAYACAAAACEAe8A4ksMAAAClAQAAGQAAAAAAAAAAAAAA AAB2BQAAZHJzL19yZWxzL2Uyb0RvYy54bWwucmVsc1BLAQItABQABgAIAAAAIQBOvWa44AAAAAkB AAAPAAAAAAAAAAAAAAAAAHAGAABkcnMvZG93bnJldi54bWxQSwECLQAKAAAAAAAAACEApslf4Rg1 AAAYNQAAFAAAAAAAAAAAAAAAAAB9BwAAZHJzL21lZGlhL2ltYWdlMS5qcGdQSwECLQAKAAAAAAAA ACEA2leVp381AAB/NQAAFAAAAAAAAAAAAAAAAADHPAAAZHJzL21lZGlhL2ltYWdlMi5qcGdQSwUG AAAAAAcABwC+AQAAeHIAAAAA ">
                <v:rect id="Rectangle 15110" o:spid="_x0000_s1040" style="position:absolute;left:19618;top:17639;width:506;height:22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K+mXscA AADeAAAADwAAAGRycy9kb3ducmV2LnhtbESPQWvCQBCF7wX/wzKF3uomBYumriJW0aNVQb0N2WkS mp0N2dWk/fXOoeBthnnz3vum897V6kZtqDwbSIcJKOLc24oLA8fD+nUMKkRki7VnMvBLAeazwdMU M+s7/qLbPhZKTDhkaKCMscm0DnlJDsPQN8Ry+/atwyhrW2jbYifmrtZvSfKuHVYsCSU2tCwp/9lf nYHNuFmct/6vK+rVZXPanSafh0k05uW5X3yAitTHh/j/e2ul/ihNBUBwZAY9uwMAAP//AwBQSwEC LQAUAAYACAAAACEA8PeKu/0AAADiAQAAEwAAAAAAAAAAAAAAAAAAAAAAW0NvbnRlbnRfVHlwZXNd LnhtbFBLAQItABQABgAIAAAAIQAx3V9h0gAAAI8BAAALAAAAAAAAAAAAAAAAAC4BAABfcmVscy8u cmVsc1BLAQItABQABgAIAAAAIQAzLwWeQQAAADkAAAAQAAAAAAAAAAAAAAAAACkCAABkcnMvc2hh cGV4bWwueG1sUEsBAi0AFAAGAAgAAAAhACyvpl7HAAAA3gAAAA8AAAAAAAAAAAAAAAAAmAIAAGRy cy9kb3ducmV2LnhtbFBLBQYAAAAABAAEAPUAAACMAwAAAAA= " filled="f" stroked="f">
                  <v:textbox inset="0,0,0,0">
                    <w:txbxContent>
                      <w:p w:rsidR="00610EF3" w:rsidRDefault="00610EF3" w:rsidP="00610EF3">
                        <w:pPr>
                          <w:spacing w:after="160" w:line="259" w:lineRule="auto"/>
                          <w:ind w:left="0" w:firstLine="0"/>
                          <w:jc w:val="left"/>
                        </w:pPr>
                        <w:r>
                          <w:rPr>
                            <w:b/>
                          </w:rPr>
                          <w:t xml:space="preserve"> </w:t>
                        </w:r>
                      </w:p>
                    </w:txbxContent>
                  </v:textbox>
                </v:rect>
                <v:shape id="Picture 15140" o:spid="_x0000_s1041" type="#_x0000_t75" style="position:absolute;left:869;width:20627;height:954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LouP7DAAAA3gAAAA8AAABkcnMvZG93bnJldi54bWxEj81qw0AMhO+BvsOiQm7J2iUtxvEmlEAg p0DtPoDwyj/EqzXereO8fXUI5Cah0cx8xXFxg5ppCr1nA+k2AUVce9tza+C3Om8yUCEiWxw8k4EH BTge3lYF5tbf+YfmMrZKTDjkaKCLccy1DnVHDsPWj8Rya/zkMMo6tdpOeBdzN+iPJPnSDnuWhA5H OnVU38o/ZyCh4dpkiOeLtSWX1fVUV9nDmPX78r0HFWmJL/Hz+2Kl/me6EwDBkRn04R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Aui4/sMAAADeAAAADwAAAAAAAAAAAAAAAACf AgAAZHJzL2Rvd25yZXYueG1sUEsFBgAAAAAEAAQA9wAAAI8DAAAAAA== ">
                  <v:imagedata r:id="rId50" o:title=""/>
                </v:shape>
                <v:shape id="Picture 15144" o:spid="_x0000_s1042" type="#_x0000_t75" style="position:absolute;top:9961;width:19603;height:90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DGyovGAAAA3gAAAA8AAABkcnMvZG93bnJldi54bWxET0tLw0AQvhf8D8sIXkq7ifRF2m0JYsCD h1rtobchO80Gs7Mxuybx37tCwdt8fM/ZHUbbiJ46XztWkM4TEMSl0zVXCj7ei9kGhA/IGhvHpOCH PBz2d5MdZtoN/Eb9KVQihrDPUIEJoc2k9KUhi37uWuLIXV1nMUTYVVJ3OMRw28jHJFlJizXHBoMt PRkqP0/fVkExHV6P6zz9mp7NpcirlXwu+qtSD/djvgURaAz/4pv7Rcf5y3SxgL934g1y/wsAAP// AwBQSwECLQAUAAYACAAAACEABKs5XgABAADmAQAAEwAAAAAAAAAAAAAAAAAAAAAAW0NvbnRlbnRf VHlwZXNdLnhtbFBLAQItABQABgAIAAAAIQAIwxik1AAAAJMBAAALAAAAAAAAAAAAAAAAADEBAABf cmVscy8ucmVsc1BLAQItABQABgAIAAAAIQAzLwWeQQAAADkAAAASAAAAAAAAAAAAAAAAAC4CAABk cnMvcGljdHVyZXhtbC54bWxQSwECLQAUAAYACAAAACEAgMbKi8YAAADeAAAADwAAAAAAAAAAAAAA AACfAgAAZHJzL2Rvd25yZXYueG1sUEsFBgAAAAAEAAQA9wAAAJIDAAAAAA== ">
                  <v:imagedata r:id="rId51" o:title=""/>
                </v:shape>
                <w10:wrap type="square"/>
              </v:group>
            </w:pict>
          </mc:Fallback>
        </mc:AlternateContent>
      </w:r>
      <w:r>
        <w:rPr>
          <w:b/>
        </w:rPr>
        <w:t xml:space="preserve">     A.  </w:t>
      </w:r>
      <w:r>
        <w:rPr>
          <w:b/>
        </w:rPr>
        <w:tab/>
      </w:r>
      <w:r>
        <w:t xml:space="preserve">                    </w:t>
      </w:r>
      <w:r>
        <w:rPr>
          <w:b/>
        </w:rPr>
        <w:t>B.</w:t>
      </w:r>
      <w:r>
        <w:rPr>
          <w:noProof/>
        </w:rPr>
        <w:drawing>
          <wp:inline distT="0" distB="0" distL="0" distR="0" wp14:anchorId="47440EA1" wp14:editId="18F20A73">
            <wp:extent cx="1979422" cy="896620"/>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15142" name="Picture 15142"/>
                    <pic:cNvPicPr/>
                  </pic:nvPicPr>
                  <pic:blipFill>
                    <a:blip r:embed="rId52"/>
                    <a:stretch>
                      <a:fillRect/>
                    </a:stretch>
                  </pic:blipFill>
                  <pic:spPr>
                    <a:xfrm>
                      <a:off x="0" y="0"/>
                      <a:ext cx="1979422" cy="896620"/>
                    </a:xfrm>
                    <a:prstGeom prst="rect">
                      <a:avLst/>
                    </a:prstGeom>
                  </pic:spPr>
                </pic:pic>
              </a:graphicData>
            </a:graphic>
          </wp:inline>
        </w:drawing>
      </w:r>
      <w:r>
        <w:t xml:space="preserve">  </w:t>
      </w:r>
    </w:p>
    <w:p w:rsidR="00610EF3" w:rsidRDefault="00610EF3" w:rsidP="00A15542">
      <w:pPr>
        <w:tabs>
          <w:tab w:val="center" w:pos="400"/>
          <w:tab w:val="center" w:pos="6402"/>
        </w:tabs>
        <w:spacing w:after="0" w:line="267" w:lineRule="auto"/>
        <w:ind w:left="0" w:firstLine="0"/>
        <w:jc w:val="left"/>
      </w:pPr>
      <w:r>
        <w:rPr>
          <w:rFonts w:ascii="Calibri" w:eastAsia="Calibri" w:hAnsi="Calibri" w:cs="Calibri"/>
          <w:sz w:val="22"/>
        </w:rPr>
        <w:tab/>
      </w:r>
      <w:r>
        <w:rPr>
          <w:b/>
        </w:rPr>
        <w:t>C.</w:t>
      </w:r>
      <w:r w:rsidR="00BF6F20">
        <w:rPr>
          <w:b/>
        </w:rPr>
        <w:t xml:space="preserve">                                     </w:t>
      </w:r>
      <w:r>
        <w:rPr>
          <w:b/>
        </w:rPr>
        <w:t xml:space="preserve">    D.</w:t>
      </w:r>
      <w:r>
        <w:rPr>
          <w:noProof/>
        </w:rPr>
        <w:drawing>
          <wp:inline distT="0" distB="0" distL="0" distR="0" wp14:anchorId="18879261" wp14:editId="24075A59">
            <wp:extent cx="1916430" cy="769544"/>
            <wp:effectExtent l="0" t="0" r="0" b="0"/>
            <wp:docPr id="13" name="Picture 13"/>
            <wp:cNvGraphicFramePr/>
            <a:graphic xmlns:a="http://schemas.openxmlformats.org/drawingml/2006/main">
              <a:graphicData uri="http://schemas.openxmlformats.org/drawingml/2006/picture">
                <pic:pic xmlns:pic="http://schemas.openxmlformats.org/drawingml/2006/picture">
                  <pic:nvPicPr>
                    <pic:cNvPr id="15146" name="Picture 15146"/>
                    <pic:cNvPicPr/>
                  </pic:nvPicPr>
                  <pic:blipFill>
                    <a:blip r:embed="rId53"/>
                    <a:stretch>
                      <a:fillRect/>
                    </a:stretch>
                  </pic:blipFill>
                  <pic:spPr>
                    <a:xfrm>
                      <a:off x="0" y="0"/>
                      <a:ext cx="1916430" cy="769544"/>
                    </a:xfrm>
                    <a:prstGeom prst="rect">
                      <a:avLst/>
                    </a:prstGeom>
                  </pic:spPr>
                </pic:pic>
              </a:graphicData>
            </a:graphic>
          </wp:inline>
        </w:drawing>
      </w:r>
      <w:r>
        <w:t xml:space="preserve"> </w:t>
      </w:r>
    </w:p>
    <w:p w:rsidR="00610EF3" w:rsidRDefault="00610EF3" w:rsidP="00A15542">
      <w:pPr>
        <w:spacing w:after="0" w:line="259" w:lineRule="auto"/>
        <w:ind w:left="0" w:firstLine="0"/>
        <w:jc w:val="left"/>
      </w:pPr>
      <w:r>
        <w:rPr>
          <w:b/>
        </w:rPr>
        <w:t xml:space="preserve"> </w:t>
      </w:r>
    </w:p>
    <w:p w:rsidR="00610EF3" w:rsidRDefault="00610EF3" w:rsidP="00A15542">
      <w:pPr>
        <w:spacing w:after="0" w:line="267" w:lineRule="auto"/>
        <w:ind w:left="-5"/>
        <w:jc w:val="left"/>
      </w:pPr>
      <w:r>
        <w:rPr>
          <w:b/>
        </w:rPr>
        <w:t xml:space="preserve">Phần II. Trắc nghiệm đúng – sai. Trong mỗi ý a), b), c), d) ở mỗi câu HS chọn đúng hoặc sai. </w:t>
      </w:r>
    </w:p>
    <w:p w:rsidR="00610EF3" w:rsidRDefault="00610EF3" w:rsidP="00A15542">
      <w:pPr>
        <w:spacing w:after="0"/>
        <w:ind w:left="-5"/>
      </w:pPr>
      <w:r>
        <w:rPr>
          <w:b/>
        </w:rPr>
        <w:t xml:space="preserve">Câu 1. </w:t>
      </w:r>
      <w:r>
        <w:t xml:space="preserve">Xét đặc điểm của các hạt cơ bản: proton, neutron, electron. </w:t>
      </w:r>
    </w:p>
    <w:p w:rsidR="00610EF3" w:rsidRDefault="00610EF3" w:rsidP="00A15542">
      <w:pPr>
        <w:spacing w:after="0"/>
        <w:ind w:left="254" w:hanging="254"/>
      </w:pPr>
      <w:r>
        <w:rPr>
          <w:b/>
          <w:bCs/>
          <w:szCs w:val="24"/>
          <w:u w:color="000000"/>
        </w:rPr>
        <w:t>a.</w:t>
      </w:r>
      <w:r>
        <w:rPr>
          <w:b/>
          <w:bCs/>
          <w:szCs w:val="24"/>
          <w:u w:color="000000"/>
        </w:rPr>
        <w:tab/>
      </w:r>
      <w:r>
        <w:t xml:space="preserve">Hạt proton có điện tích tương đối là +1 và khối lượng xấp xỉ 1 gam. </w:t>
      </w:r>
    </w:p>
    <w:p w:rsidR="00610EF3" w:rsidRDefault="00610EF3" w:rsidP="00A15542">
      <w:pPr>
        <w:spacing w:after="0"/>
        <w:ind w:left="254" w:hanging="254"/>
      </w:pPr>
      <w:r>
        <w:rPr>
          <w:b/>
          <w:bCs/>
          <w:szCs w:val="24"/>
          <w:u w:color="000000"/>
        </w:rPr>
        <w:t>b.</w:t>
      </w:r>
      <w:r>
        <w:rPr>
          <w:b/>
          <w:bCs/>
          <w:szCs w:val="24"/>
          <w:u w:color="000000"/>
        </w:rPr>
        <w:tab/>
      </w:r>
      <w:r>
        <w:t xml:space="preserve">Hạt neutron không mang điện và khối lượng xấp xỉ 1 amu. </w:t>
      </w:r>
    </w:p>
    <w:p w:rsidR="00610EF3" w:rsidRDefault="00610EF3" w:rsidP="00A15542">
      <w:pPr>
        <w:spacing w:after="0"/>
        <w:ind w:left="254" w:hanging="254"/>
      </w:pPr>
      <w:r>
        <w:rPr>
          <w:b/>
          <w:bCs/>
          <w:szCs w:val="24"/>
          <w:u w:color="000000"/>
        </w:rPr>
        <w:t>c.</w:t>
      </w:r>
      <w:r>
        <w:rPr>
          <w:b/>
          <w:bCs/>
          <w:szCs w:val="24"/>
          <w:u w:color="000000"/>
        </w:rPr>
        <w:tab/>
      </w:r>
      <w:r>
        <w:t xml:space="preserve">Hạt electron có điện tích tương đối là -1 và khối lượng là 0,00055 amu. </w:t>
      </w:r>
    </w:p>
    <w:p w:rsidR="00610EF3" w:rsidRDefault="00610EF3" w:rsidP="00A15542">
      <w:pPr>
        <w:spacing w:after="0"/>
        <w:ind w:left="254" w:hanging="254"/>
      </w:pPr>
      <w:r>
        <w:rPr>
          <w:b/>
          <w:bCs/>
          <w:szCs w:val="24"/>
          <w:u w:color="000000"/>
        </w:rPr>
        <w:t>d.</w:t>
      </w:r>
      <w:r>
        <w:rPr>
          <w:b/>
          <w:bCs/>
          <w:szCs w:val="24"/>
          <w:u w:color="000000"/>
        </w:rPr>
        <w:tab/>
      </w:r>
      <w:r>
        <w:t xml:space="preserve">Trong nguyên tử khối lượng electron rất nhỏ so với khối lượng của proton và neutron nên khối lượng của nguyên tử tập trung chủ yếu ở hạt nhân. </w:t>
      </w:r>
    </w:p>
    <w:p w:rsidR="00610EF3" w:rsidRDefault="00610EF3" w:rsidP="00A15542">
      <w:pPr>
        <w:spacing w:after="0"/>
        <w:ind w:left="-5"/>
      </w:pPr>
      <w:r>
        <w:rPr>
          <w:b/>
        </w:rPr>
        <w:t>Câu 2.</w:t>
      </w:r>
      <w:r>
        <w:t xml:space="preserve"> Nguyên tử Silicon (Si) có Z = 14 </w:t>
      </w:r>
    </w:p>
    <w:p w:rsidR="00610EF3" w:rsidRDefault="00610EF3" w:rsidP="00A15542">
      <w:pPr>
        <w:spacing w:after="0"/>
        <w:ind w:left="257" w:hanging="257"/>
      </w:pPr>
      <w:r>
        <w:rPr>
          <w:b/>
          <w:bCs/>
          <w:szCs w:val="24"/>
          <w:u w:color="000000"/>
        </w:rPr>
        <w:t>a.</w:t>
      </w:r>
      <w:r>
        <w:rPr>
          <w:b/>
          <w:bCs/>
          <w:szCs w:val="24"/>
          <w:u w:color="000000"/>
        </w:rPr>
        <w:tab/>
      </w:r>
      <w:r>
        <w:t>Cấu hình electron của Si</w:t>
      </w:r>
      <w:r>
        <w:rPr>
          <w:b/>
        </w:rPr>
        <w:t xml:space="preserve"> </w:t>
      </w:r>
      <w:r>
        <w:t>là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2</w:t>
      </w:r>
      <w:r>
        <w:t xml:space="preserve">. </w:t>
      </w:r>
    </w:p>
    <w:p w:rsidR="00610EF3" w:rsidRDefault="00610EF3" w:rsidP="00A15542">
      <w:pPr>
        <w:spacing w:after="0"/>
        <w:ind w:left="257" w:hanging="257"/>
      </w:pPr>
      <w:r>
        <w:rPr>
          <w:b/>
          <w:bCs/>
          <w:szCs w:val="24"/>
          <w:u w:color="000000"/>
        </w:rPr>
        <w:t>b.</w:t>
      </w:r>
      <w:r>
        <w:rPr>
          <w:b/>
          <w:bCs/>
          <w:szCs w:val="24"/>
          <w:u w:color="000000"/>
        </w:rPr>
        <w:tab/>
      </w:r>
      <w:r>
        <w:t xml:space="preserve">Lớp ngoài cùng có 2 electron nên Silicon là kim loại. </w:t>
      </w:r>
    </w:p>
    <w:p w:rsidR="00610EF3" w:rsidRDefault="00610EF3" w:rsidP="00A15542">
      <w:pPr>
        <w:spacing w:after="0"/>
        <w:ind w:left="257" w:hanging="257"/>
      </w:pPr>
      <w:r>
        <w:rPr>
          <w:b/>
          <w:bCs/>
          <w:szCs w:val="24"/>
          <w:u w:color="000000"/>
        </w:rPr>
        <w:t>c.</w:t>
      </w:r>
      <w:r>
        <w:rPr>
          <w:b/>
          <w:bCs/>
          <w:szCs w:val="24"/>
          <w:u w:color="000000"/>
        </w:rPr>
        <w:tab/>
      </w:r>
      <w:r>
        <w:t>Silicon là nguyên tố p.</w:t>
      </w:r>
      <w:r>
        <w:rPr>
          <w:b/>
        </w:rPr>
        <w:t xml:space="preserve"> </w:t>
      </w:r>
    </w:p>
    <w:p w:rsidR="00610EF3" w:rsidRDefault="00610EF3" w:rsidP="00A15542">
      <w:pPr>
        <w:spacing w:after="0"/>
        <w:ind w:left="257" w:hanging="257"/>
      </w:pPr>
      <w:r>
        <w:rPr>
          <w:b/>
          <w:bCs/>
          <w:szCs w:val="24"/>
          <w:u w:color="000000"/>
        </w:rPr>
        <w:t>d.</w:t>
      </w:r>
      <w:r>
        <w:rPr>
          <w:b/>
          <w:bCs/>
          <w:szCs w:val="24"/>
          <w:u w:color="000000"/>
        </w:rPr>
        <w:tab/>
      </w:r>
      <w:r>
        <w:t xml:space="preserve">Nguyên tử Silicon có 4 electron độc thân. </w:t>
      </w:r>
    </w:p>
    <w:p w:rsidR="00610EF3" w:rsidRDefault="00610EF3" w:rsidP="00A15542">
      <w:pPr>
        <w:spacing w:after="0"/>
        <w:ind w:left="-5"/>
      </w:pPr>
      <w:r>
        <w:rPr>
          <w:b/>
        </w:rPr>
        <w:t>Câu 3.</w:t>
      </w:r>
      <w:r>
        <w:t xml:space="preserve"> Nguyên tử X có 16 proton và 16 neutron. Nguyên tử Y có số đơn vị điện tích hạt nhân là 16 và số khối bằng 34. </w:t>
      </w:r>
    </w:p>
    <w:p w:rsidR="00610EF3" w:rsidRDefault="00610EF3" w:rsidP="00A15542">
      <w:pPr>
        <w:spacing w:after="0"/>
        <w:ind w:left="254" w:hanging="254"/>
      </w:pPr>
      <w:r>
        <w:rPr>
          <w:b/>
          <w:bCs/>
          <w:szCs w:val="24"/>
          <w:u w:color="000000"/>
        </w:rPr>
        <w:t>a.</w:t>
      </w:r>
      <w:r>
        <w:rPr>
          <w:b/>
          <w:bCs/>
          <w:szCs w:val="24"/>
          <w:u w:color="000000"/>
        </w:rPr>
        <w:tab/>
      </w:r>
      <w:r>
        <w:t xml:space="preserve">Kí hiệu nguyên tử của X, Y lần lượt là </w:t>
      </w:r>
      <w:r>
        <w:rPr>
          <w:sz w:val="22"/>
          <w:vertAlign w:val="superscript"/>
        </w:rPr>
        <w:t>16</w:t>
      </w:r>
      <w:r>
        <w:rPr>
          <w:sz w:val="22"/>
          <w:vertAlign w:val="subscript"/>
        </w:rPr>
        <w:t>32</w:t>
      </w:r>
      <w:r>
        <w:rPr>
          <w:sz w:val="25"/>
        </w:rPr>
        <w:t>X</w:t>
      </w:r>
      <w:r>
        <w:t xml:space="preserve"> và </w:t>
      </w:r>
      <w:r>
        <w:rPr>
          <w:sz w:val="22"/>
          <w:vertAlign w:val="superscript"/>
        </w:rPr>
        <w:t>16</w:t>
      </w:r>
      <w:r>
        <w:rPr>
          <w:sz w:val="22"/>
          <w:vertAlign w:val="subscript"/>
        </w:rPr>
        <w:t>34</w:t>
      </w:r>
      <w:r>
        <w:rPr>
          <w:sz w:val="25"/>
        </w:rPr>
        <w:t xml:space="preserve">Y </w:t>
      </w:r>
      <w:r>
        <w:t xml:space="preserve">. </w:t>
      </w:r>
    </w:p>
    <w:p w:rsidR="00610EF3" w:rsidRDefault="00610EF3" w:rsidP="00A15542">
      <w:pPr>
        <w:spacing w:after="0"/>
        <w:ind w:left="254" w:hanging="254"/>
      </w:pPr>
      <w:r>
        <w:rPr>
          <w:b/>
          <w:bCs/>
          <w:szCs w:val="24"/>
          <w:u w:color="000000"/>
        </w:rPr>
        <w:t>b.</w:t>
      </w:r>
      <w:r>
        <w:rPr>
          <w:b/>
          <w:bCs/>
          <w:szCs w:val="24"/>
          <w:u w:color="000000"/>
        </w:rPr>
        <w:tab/>
      </w:r>
      <w:r>
        <w:t xml:space="preserve">X và Y không là đồng vị của cùng một nguyên tố hóa học. </w:t>
      </w:r>
      <w:r>
        <w:tab/>
        <w:t xml:space="preserve"> </w:t>
      </w:r>
      <w:r>
        <w:tab/>
        <w:t xml:space="preserve"> </w:t>
      </w:r>
    </w:p>
    <w:p w:rsidR="00610EF3" w:rsidRDefault="00610EF3" w:rsidP="00A15542">
      <w:pPr>
        <w:spacing w:after="0"/>
        <w:ind w:left="254" w:hanging="254"/>
      </w:pPr>
      <w:r>
        <w:rPr>
          <w:b/>
          <w:bCs/>
          <w:szCs w:val="24"/>
          <w:u w:color="000000"/>
        </w:rPr>
        <w:t>c.</w:t>
      </w:r>
      <w:r>
        <w:rPr>
          <w:b/>
          <w:bCs/>
          <w:szCs w:val="24"/>
          <w:u w:color="000000"/>
        </w:rPr>
        <w:tab/>
      </w:r>
      <w:r>
        <w:t xml:space="preserve">X và Y có tính chất vật lí khác nhau. </w:t>
      </w:r>
    </w:p>
    <w:p w:rsidR="00610EF3" w:rsidRDefault="00610EF3" w:rsidP="00A15542">
      <w:pPr>
        <w:spacing w:after="0"/>
        <w:ind w:left="254" w:hanging="254"/>
      </w:pPr>
      <w:r>
        <w:rPr>
          <w:b/>
          <w:bCs/>
          <w:szCs w:val="24"/>
          <w:u w:color="000000"/>
        </w:rPr>
        <w:t>d.</w:t>
      </w:r>
      <w:r>
        <w:rPr>
          <w:b/>
          <w:bCs/>
          <w:szCs w:val="24"/>
          <w:u w:color="000000"/>
        </w:rPr>
        <w:tab/>
      </w:r>
      <w:r>
        <w:t xml:space="preserve">Số neutron của Y nhiều hơn số neutron của X là 2. </w:t>
      </w:r>
      <w:r>
        <w:tab/>
        <w:t xml:space="preserve"> </w:t>
      </w:r>
    </w:p>
    <w:p w:rsidR="00610EF3" w:rsidRDefault="00610EF3" w:rsidP="00A15542">
      <w:pPr>
        <w:spacing w:after="0"/>
        <w:ind w:left="-5"/>
      </w:pPr>
      <w:r>
        <w:rPr>
          <w:b/>
        </w:rPr>
        <w:t>Câu 4.</w:t>
      </w:r>
      <w:r>
        <w:t xml:space="preserve"> Nguyên tử iron (Fe) có kí hiệu</w:t>
      </w:r>
      <w:r w:rsidR="00BF6F20">
        <w:t xml:space="preserve"> </w:t>
      </w:r>
      <w:r w:rsidR="00BF6F20" w:rsidRPr="00BF6F20">
        <w:rPr>
          <w:position w:val="-12"/>
        </w:rPr>
        <w:object w:dxaOrig="499" w:dyaOrig="380">
          <v:shape id="_x0000_i1033" type="#_x0000_t75" style="width:24.75pt;height:18.75pt" o:ole="">
            <v:imagedata r:id="rId54" o:title=""/>
          </v:shape>
          <o:OLEObject Type="Embed" ProgID="Equation.DSMT4" ShapeID="_x0000_i1033" DrawAspect="Content" ObjectID="_1790115880" r:id="rId55"/>
        </w:object>
      </w:r>
    </w:p>
    <w:p w:rsidR="00610EF3" w:rsidRDefault="00610EF3" w:rsidP="00A15542">
      <w:pPr>
        <w:spacing w:after="0"/>
        <w:ind w:left="254" w:hanging="254"/>
      </w:pPr>
      <w:r>
        <w:rPr>
          <w:b/>
          <w:bCs/>
          <w:szCs w:val="24"/>
          <w:u w:color="000000"/>
        </w:rPr>
        <w:t>a.</w:t>
      </w:r>
      <w:r>
        <w:rPr>
          <w:b/>
          <w:bCs/>
          <w:szCs w:val="24"/>
          <w:u w:color="000000"/>
        </w:rPr>
        <w:tab/>
      </w:r>
      <w:r>
        <w:t xml:space="preserve">Nguyên tử của nguyên tố Fe có 8 electron ở lớp ngoài cùng. </w:t>
      </w:r>
    </w:p>
    <w:p w:rsidR="00610EF3" w:rsidRDefault="00610EF3" w:rsidP="00A15542">
      <w:pPr>
        <w:spacing w:after="0"/>
        <w:ind w:left="254" w:hanging="254"/>
      </w:pPr>
      <w:r>
        <w:rPr>
          <w:b/>
          <w:bCs/>
          <w:szCs w:val="24"/>
          <w:u w:color="000000"/>
        </w:rPr>
        <w:t>b.</w:t>
      </w:r>
      <w:r>
        <w:rPr>
          <w:b/>
          <w:bCs/>
          <w:szCs w:val="24"/>
          <w:u w:color="000000"/>
        </w:rPr>
        <w:tab/>
      </w:r>
      <w:r>
        <w:t xml:space="preserve">Nguyên tử của nguyên tố Fe có 30 neutron trong hạt nhân. </w:t>
      </w:r>
    </w:p>
    <w:p w:rsidR="00610EF3" w:rsidRDefault="00610EF3" w:rsidP="00A15542">
      <w:pPr>
        <w:spacing w:after="0"/>
        <w:ind w:left="254" w:hanging="254"/>
      </w:pPr>
      <w:r>
        <w:rPr>
          <w:b/>
          <w:bCs/>
          <w:szCs w:val="24"/>
          <w:u w:color="000000"/>
        </w:rPr>
        <w:t>c.</w:t>
      </w:r>
      <w:r>
        <w:rPr>
          <w:b/>
          <w:bCs/>
          <w:szCs w:val="24"/>
          <w:u w:color="000000"/>
        </w:rPr>
        <w:tab/>
      </w:r>
      <w:r>
        <w:t xml:space="preserve">Fe là một kim loại kim. </w:t>
      </w:r>
    </w:p>
    <w:p w:rsidR="00610EF3" w:rsidRDefault="00610EF3" w:rsidP="00A15542">
      <w:pPr>
        <w:spacing w:after="0"/>
        <w:ind w:left="254" w:hanging="254"/>
      </w:pPr>
      <w:r>
        <w:rPr>
          <w:b/>
          <w:bCs/>
          <w:szCs w:val="24"/>
          <w:u w:color="000000"/>
        </w:rPr>
        <w:t>d.</w:t>
      </w:r>
      <w:r>
        <w:rPr>
          <w:b/>
          <w:bCs/>
          <w:szCs w:val="24"/>
          <w:u w:color="000000"/>
        </w:rPr>
        <w:tab/>
      </w:r>
      <w:r>
        <w:t xml:space="preserve">Fe là nguyên tố s. </w:t>
      </w:r>
    </w:p>
    <w:p w:rsidR="00BF6F20" w:rsidRDefault="00610EF3" w:rsidP="00A15542">
      <w:pPr>
        <w:spacing w:after="0" w:line="320" w:lineRule="auto"/>
        <w:ind w:left="-5"/>
      </w:pPr>
      <w:r>
        <w:rPr>
          <w:b/>
        </w:rPr>
        <w:t>Câu 5.</w:t>
      </w:r>
      <w:r>
        <w:t xml:space="preserve"> Cho biết cấu hình electron của X: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3</w:t>
      </w:r>
      <w:r>
        <w:t>; của Y là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4s</w:t>
      </w:r>
      <w:r>
        <w:rPr>
          <w:vertAlign w:val="superscript"/>
        </w:rPr>
        <w:t>1</w:t>
      </w:r>
      <w:r>
        <w:t xml:space="preserve">. </w:t>
      </w:r>
    </w:p>
    <w:p w:rsidR="00610EF3" w:rsidRDefault="00610EF3" w:rsidP="00A15542">
      <w:pPr>
        <w:spacing w:after="0" w:line="320" w:lineRule="auto"/>
        <w:ind w:left="-5"/>
      </w:pPr>
      <w:r>
        <w:rPr>
          <w:b/>
        </w:rPr>
        <w:t xml:space="preserve">a. </w:t>
      </w:r>
      <w:r>
        <w:t xml:space="preserve">Số electron ở lớp ngoài cùng của X, Y lần lượt là 3 và 1. </w:t>
      </w:r>
    </w:p>
    <w:p w:rsidR="00610EF3" w:rsidRDefault="00610EF3" w:rsidP="00A15542">
      <w:pPr>
        <w:spacing w:after="0"/>
        <w:ind w:left="254" w:hanging="254"/>
      </w:pPr>
      <w:r>
        <w:rPr>
          <w:b/>
          <w:bCs/>
          <w:szCs w:val="24"/>
          <w:u w:color="000000"/>
        </w:rPr>
        <w:t>b.</w:t>
      </w:r>
      <w:r>
        <w:rPr>
          <w:b/>
          <w:bCs/>
          <w:szCs w:val="24"/>
          <w:u w:color="000000"/>
        </w:rPr>
        <w:tab/>
      </w:r>
      <w:r>
        <w:t xml:space="preserve">X và Y đều là các kim loại. </w:t>
      </w:r>
    </w:p>
    <w:p w:rsidR="00610EF3" w:rsidRDefault="00610EF3" w:rsidP="00A15542">
      <w:pPr>
        <w:spacing w:after="0"/>
        <w:ind w:left="254" w:hanging="254"/>
      </w:pPr>
      <w:r>
        <w:rPr>
          <w:b/>
          <w:bCs/>
          <w:szCs w:val="24"/>
          <w:u w:color="000000"/>
        </w:rPr>
        <w:t>c.</w:t>
      </w:r>
      <w:r>
        <w:rPr>
          <w:b/>
          <w:bCs/>
          <w:szCs w:val="24"/>
          <w:u w:color="000000"/>
        </w:rPr>
        <w:tab/>
      </w:r>
      <w:r>
        <w:t>Ion X</w:t>
      </w:r>
      <w:r>
        <w:rPr>
          <w:vertAlign w:val="superscript"/>
        </w:rPr>
        <w:t>3–</w:t>
      </w:r>
      <w:r>
        <w:t xml:space="preserve"> và Y</w:t>
      </w:r>
      <w:r>
        <w:rPr>
          <w:vertAlign w:val="superscript"/>
        </w:rPr>
        <w:t>+</w:t>
      </w:r>
      <w:r>
        <w:t xml:space="preserve"> đều có cấu hình electron: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 xml:space="preserve">. </w:t>
      </w:r>
    </w:p>
    <w:p w:rsidR="00610EF3" w:rsidRDefault="00610EF3" w:rsidP="00A15542">
      <w:pPr>
        <w:spacing w:after="0"/>
        <w:ind w:left="254" w:hanging="254"/>
      </w:pPr>
      <w:r>
        <w:rPr>
          <w:b/>
          <w:bCs/>
          <w:szCs w:val="24"/>
          <w:u w:color="000000"/>
        </w:rPr>
        <w:t>d.</w:t>
      </w:r>
      <w:r>
        <w:rPr>
          <w:b/>
          <w:bCs/>
          <w:szCs w:val="24"/>
          <w:u w:color="000000"/>
        </w:rPr>
        <w:tab/>
      </w:r>
      <w:r>
        <w:t xml:space="preserve">Số hạt mang điện của Y nhiều hơn X là 4. </w:t>
      </w:r>
    </w:p>
    <w:p w:rsidR="00BF6F20" w:rsidRDefault="00610EF3" w:rsidP="00A15542">
      <w:pPr>
        <w:spacing w:after="0"/>
        <w:ind w:left="-5"/>
      </w:pPr>
      <w:r>
        <w:rPr>
          <w:b/>
        </w:rPr>
        <w:t>Câu 6.</w:t>
      </w:r>
      <w:r>
        <w:t xml:space="preserve"> Xét mối quan hệ giữa các đại lượng trong nguyên tử. </w:t>
      </w:r>
    </w:p>
    <w:p w:rsidR="00610EF3" w:rsidRDefault="00610EF3" w:rsidP="00A15542">
      <w:pPr>
        <w:spacing w:after="0"/>
        <w:ind w:left="-5"/>
      </w:pPr>
      <w:r>
        <w:rPr>
          <w:b/>
        </w:rPr>
        <w:t xml:space="preserve">a. </w:t>
      </w:r>
      <w:r>
        <w:t xml:space="preserve">Nguyên tử có Z proton thì có điện tích hạt nhân là +Z. </w:t>
      </w:r>
    </w:p>
    <w:p w:rsidR="00BF6F20" w:rsidRDefault="00610EF3" w:rsidP="00A15542">
      <w:pPr>
        <w:spacing w:after="0"/>
        <w:ind w:left="-5"/>
      </w:pPr>
      <w:r>
        <w:rPr>
          <w:b/>
        </w:rPr>
        <w:t xml:space="preserve">b. </w:t>
      </w:r>
      <w:r>
        <w:t xml:space="preserve">Trong nguyên tử ta luôn có, số đơn vị điện tích hạt nhân (Z) bằng số proton và bằng số electron. </w:t>
      </w:r>
    </w:p>
    <w:p w:rsidR="00610EF3" w:rsidRDefault="00610EF3" w:rsidP="00A15542">
      <w:pPr>
        <w:spacing w:after="0"/>
        <w:ind w:left="-5"/>
      </w:pPr>
      <w:r>
        <w:rPr>
          <w:b/>
        </w:rPr>
        <w:t xml:space="preserve">c. </w:t>
      </w:r>
      <w:r>
        <w:t xml:space="preserve">Số khối A bằng tổng số hạt trong nguyên tử. </w:t>
      </w:r>
    </w:p>
    <w:p w:rsidR="00610EF3" w:rsidRDefault="00610EF3" w:rsidP="00A15542">
      <w:pPr>
        <w:spacing w:after="0"/>
        <w:ind w:left="-5"/>
      </w:pPr>
      <w:r>
        <w:rPr>
          <w:b/>
        </w:rPr>
        <w:t xml:space="preserve">d. </w:t>
      </w:r>
      <w:r>
        <w:t xml:space="preserve">Số hạt mang điện trong nguyên tử bằng số đơn vị điện tích hạt nhân. </w:t>
      </w:r>
    </w:p>
    <w:p w:rsidR="00610EF3" w:rsidRDefault="00610EF3" w:rsidP="00A15542">
      <w:pPr>
        <w:spacing w:after="0" w:line="283" w:lineRule="auto"/>
        <w:ind w:left="-5"/>
        <w:jc w:val="left"/>
      </w:pPr>
      <w:r>
        <w:rPr>
          <w:noProof/>
        </w:rPr>
        <w:drawing>
          <wp:anchor distT="0" distB="0" distL="114300" distR="114300" simplePos="0" relativeHeight="251664384" behindDoc="0" locked="0" layoutInCell="1" allowOverlap="0" wp14:anchorId="4921CA45" wp14:editId="30598CEA">
            <wp:simplePos x="0" y="0"/>
            <wp:positionH relativeFrom="column">
              <wp:posOffset>4885690</wp:posOffset>
            </wp:positionH>
            <wp:positionV relativeFrom="paragraph">
              <wp:posOffset>351274</wp:posOffset>
            </wp:positionV>
            <wp:extent cx="1377950" cy="902970"/>
            <wp:effectExtent l="0" t="0" r="0" b="0"/>
            <wp:wrapSquare wrapText="bothSides"/>
            <wp:docPr id="14" name="Picture 14"/>
            <wp:cNvGraphicFramePr/>
            <a:graphic xmlns:a="http://schemas.openxmlformats.org/drawingml/2006/main">
              <a:graphicData uri="http://schemas.openxmlformats.org/drawingml/2006/picture">
                <pic:pic xmlns:pic="http://schemas.openxmlformats.org/drawingml/2006/picture">
                  <pic:nvPicPr>
                    <pic:cNvPr id="15763" name="Picture 15763"/>
                    <pic:cNvPicPr/>
                  </pic:nvPicPr>
                  <pic:blipFill>
                    <a:blip r:embed="rId56"/>
                    <a:stretch>
                      <a:fillRect/>
                    </a:stretch>
                  </pic:blipFill>
                  <pic:spPr>
                    <a:xfrm>
                      <a:off x="0" y="0"/>
                      <a:ext cx="1377950" cy="902970"/>
                    </a:xfrm>
                    <a:prstGeom prst="rect">
                      <a:avLst/>
                    </a:prstGeom>
                  </pic:spPr>
                </pic:pic>
              </a:graphicData>
            </a:graphic>
          </wp:anchor>
        </w:drawing>
      </w:r>
      <w:r>
        <w:rPr>
          <w:b/>
        </w:rPr>
        <w:t xml:space="preserve">Câu 7. </w:t>
      </w:r>
      <w:r>
        <w:t>X là một trong những thành phần điều chế nước Javen tẩy trắng quần áo, sợi vải. Y là một khoáng chất có ý nghĩa quan trọng đối với sự phát triển của hệ xương khớp. Anion X</w:t>
      </w:r>
      <w:r>
        <w:rPr>
          <w:vertAlign w:val="superscript"/>
        </w:rPr>
        <w:t>-</w:t>
      </w:r>
      <w:r>
        <w:t xml:space="preserve"> và cation Y</w:t>
      </w:r>
      <w:r>
        <w:rPr>
          <w:vertAlign w:val="superscript"/>
        </w:rPr>
        <w:t>2+</w:t>
      </w:r>
      <w:r>
        <w:t xml:space="preserve"> đều có cấu hình e lớp ngoài cùng là 3s</w:t>
      </w:r>
      <w:r>
        <w:rPr>
          <w:vertAlign w:val="superscript"/>
        </w:rPr>
        <w:t>2</w:t>
      </w:r>
      <w:r>
        <w:t>3p</w:t>
      </w:r>
      <w:r>
        <w:rPr>
          <w:vertAlign w:val="superscript"/>
        </w:rPr>
        <w:t>6</w:t>
      </w:r>
      <w:r>
        <w:t xml:space="preserve">.  </w:t>
      </w:r>
    </w:p>
    <w:p w:rsidR="00610EF3" w:rsidRDefault="00610EF3" w:rsidP="00A15542">
      <w:pPr>
        <w:spacing w:after="0"/>
        <w:ind w:left="254" w:hanging="254"/>
      </w:pPr>
      <w:r>
        <w:rPr>
          <w:b/>
          <w:bCs/>
          <w:szCs w:val="24"/>
          <w:u w:color="000000"/>
        </w:rPr>
        <w:t>a.</w:t>
      </w:r>
      <w:r>
        <w:rPr>
          <w:b/>
          <w:bCs/>
          <w:szCs w:val="24"/>
          <w:u w:color="000000"/>
        </w:rPr>
        <w:tab/>
      </w:r>
      <w:r>
        <w:t>Cấu hình electron của X là [Ar]4s</w:t>
      </w:r>
      <w:r>
        <w:rPr>
          <w:vertAlign w:val="superscript"/>
        </w:rPr>
        <w:t>1</w:t>
      </w:r>
      <w:r>
        <w:t xml:space="preserve">. </w:t>
      </w:r>
    </w:p>
    <w:p w:rsidR="00610EF3" w:rsidRDefault="00610EF3" w:rsidP="00A15542">
      <w:pPr>
        <w:spacing w:after="0"/>
        <w:ind w:left="254" w:hanging="254"/>
      </w:pPr>
      <w:r>
        <w:rPr>
          <w:b/>
          <w:bCs/>
          <w:szCs w:val="24"/>
          <w:u w:color="000000"/>
        </w:rPr>
        <w:t>b.</w:t>
      </w:r>
      <w:r>
        <w:rPr>
          <w:b/>
          <w:bCs/>
          <w:szCs w:val="24"/>
          <w:u w:color="000000"/>
        </w:rPr>
        <w:tab/>
      </w:r>
      <w:r>
        <w:t>Cấu hình electron của Y là [Ar]4s</w:t>
      </w:r>
      <w:r>
        <w:rPr>
          <w:vertAlign w:val="superscript"/>
        </w:rPr>
        <w:t>2</w:t>
      </w:r>
      <w:r>
        <w:t xml:space="preserve">.  </w:t>
      </w:r>
    </w:p>
    <w:p w:rsidR="00610EF3" w:rsidRDefault="00610EF3" w:rsidP="00A15542">
      <w:pPr>
        <w:spacing w:after="0"/>
        <w:ind w:left="254" w:hanging="254"/>
      </w:pPr>
      <w:r>
        <w:rPr>
          <w:b/>
          <w:bCs/>
          <w:szCs w:val="24"/>
          <w:u w:color="000000"/>
        </w:rPr>
        <w:lastRenderedPageBreak/>
        <w:t>c.</w:t>
      </w:r>
      <w:r>
        <w:rPr>
          <w:b/>
          <w:bCs/>
          <w:szCs w:val="24"/>
          <w:u w:color="000000"/>
        </w:rPr>
        <w:tab/>
      </w:r>
      <w:r>
        <w:t xml:space="preserve">Ở trạng thái cơ bản, nguyên tử của nguyên tố X có 1 electron độc thân. </w:t>
      </w:r>
    </w:p>
    <w:p w:rsidR="00610EF3" w:rsidRDefault="00610EF3" w:rsidP="00A15542">
      <w:pPr>
        <w:spacing w:after="0"/>
        <w:ind w:left="254" w:hanging="254"/>
      </w:pPr>
      <w:r>
        <w:rPr>
          <w:b/>
          <w:bCs/>
          <w:szCs w:val="24"/>
          <w:u w:color="000000"/>
        </w:rPr>
        <w:t>d.</w:t>
      </w:r>
      <w:r>
        <w:rPr>
          <w:b/>
          <w:bCs/>
          <w:szCs w:val="24"/>
          <w:u w:color="000000"/>
        </w:rPr>
        <w:tab/>
      </w:r>
      <w:r>
        <w:t xml:space="preserve">Ở trạng thái cơ bản, nguyên tử của nguyên tố Y có 2 electron độc thân. </w:t>
      </w:r>
    </w:p>
    <w:p w:rsidR="00610EF3" w:rsidRDefault="00610EF3" w:rsidP="00A15542">
      <w:pPr>
        <w:spacing w:after="0" w:line="283" w:lineRule="auto"/>
        <w:ind w:left="-5"/>
        <w:jc w:val="left"/>
      </w:pPr>
      <w:r>
        <w:rPr>
          <w:b/>
        </w:rPr>
        <w:t xml:space="preserve">Câu 8. </w:t>
      </w:r>
      <w:r>
        <w:t xml:space="preserve">X là nguyên tố hóa học có trong thành phần của chất có tác dụng oxi hóa và sát khuẩn cực mạnh, thường được sử dụng với mục đích khử trùng và tẩy trắng trong lĩnh vực thủy sản, dệt nhuộm, xử lí nước cấp, nước thải, nước bể bơi. Nguyên tử X có tổng số các loại hạt cơ bản bằng 52, trong đó số hạt mang điện nhiều hơn số hạt không mang điện là 16 hạt.  </w:t>
      </w:r>
    </w:p>
    <w:p w:rsidR="00610EF3" w:rsidRDefault="00610EF3" w:rsidP="00A15542">
      <w:pPr>
        <w:spacing w:after="0"/>
        <w:ind w:left="240" w:hanging="240"/>
      </w:pPr>
      <w:r>
        <w:rPr>
          <w:b/>
          <w:bCs/>
          <w:szCs w:val="24"/>
          <w:u w:color="000000"/>
        </w:rPr>
        <w:t>a.</w:t>
      </w:r>
      <w:r>
        <w:rPr>
          <w:b/>
          <w:bCs/>
          <w:szCs w:val="24"/>
          <w:u w:color="000000"/>
        </w:rPr>
        <w:tab/>
      </w:r>
      <w:r>
        <w:t xml:space="preserve">Điện tích hạt nhân của nguyên tử X bằng 17. </w:t>
      </w:r>
    </w:p>
    <w:p w:rsidR="00BF6F20" w:rsidRDefault="00610EF3" w:rsidP="00A15542">
      <w:pPr>
        <w:spacing w:after="0"/>
        <w:ind w:left="240" w:hanging="240"/>
      </w:pPr>
      <w:r>
        <w:rPr>
          <w:b/>
          <w:bCs/>
          <w:szCs w:val="24"/>
          <w:u w:color="000000"/>
        </w:rPr>
        <w:t>b.</w:t>
      </w:r>
      <w:r>
        <w:rPr>
          <w:b/>
          <w:bCs/>
          <w:szCs w:val="24"/>
          <w:u w:color="000000"/>
        </w:rPr>
        <w:tab/>
      </w:r>
      <w:r>
        <w:t xml:space="preserve">Lớp vỏ electron của nguyên tử nguyên tố X có số hạt electron là 17. </w:t>
      </w:r>
    </w:p>
    <w:p w:rsidR="00610EF3" w:rsidRDefault="00610EF3" w:rsidP="00A15542">
      <w:pPr>
        <w:spacing w:after="0"/>
        <w:ind w:left="240" w:hanging="240"/>
      </w:pPr>
      <w:r>
        <w:rPr>
          <w:b/>
        </w:rPr>
        <w:t>c.</w:t>
      </w:r>
      <w:r>
        <w:t xml:space="preserve"> Số khối của X là 34. </w:t>
      </w:r>
    </w:p>
    <w:p w:rsidR="00610EF3" w:rsidRDefault="00610EF3" w:rsidP="00A15542">
      <w:pPr>
        <w:spacing w:after="0"/>
        <w:ind w:left="-5"/>
      </w:pPr>
      <w:r w:rsidRPr="00BF6F20">
        <w:rPr>
          <w:b/>
        </w:rPr>
        <w:t>d.</w:t>
      </w:r>
      <w:r>
        <w:t xml:space="preserve"> Đơn chất của X thể hiện tính phi kim mạnh. </w:t>
      </w:r>
    </w:p>
    <w:p w:rsidR="00610EF3" w:rsidRDefault="00610EF3" w:rsidP="00A15542">
      <w:pPr>
        <w:spacing w:after="0" w:line="259" w:lineRule="auto"/>
        <w:ind w:left="0" w:firstLine="0"/>
        <w:jc w:val="left"/>
      </w:pPr>
      <w:r>
        <w:rPr>
          <w:b/>
        </w:rPr>
        <w:t xml:space="preserve"> </w:t>
      </w:r>
      <w:r>
        <w:rPr>
          <w:b/>
        </w:rPr>
        <w:tab/>
        <w:t xml:space="preserve"> </w:t>
      </w:r>
    </w:p>
    <w:p w:rsidR="00610EF3" w:rsidRDefault="00610EF3" w:rsidP="00A15542">
      <w:pPr>
        <w:spacing w:after="0" w:line="267" w:lineRule="auto"/>
        <w:ind w:left="-5"/>
        <w:jc w:val="left"/>
      </w:pPr>
      <w:r>
        <w:rPr>
          <w:b/>
        </w:rPr>
        <w:t xml:space="preserve">Phần III. Câu trắc nghiệm yêu cầu trả lời ngắn gọn. </w:t>
      </w:r>
    </w:p>
    <w:p w:rsidR="00610EF3" w:rsidRDefault="00610EF3" w:rsidP="00A15542">
      <w:pPr>
        <w:spacing w:after="0"/>
        <w:ind w:left="-5"/>
      </w:pPr>
      <w:r>
        <w:rPr>
          <w:b/>
        </w:rPr>
        <w:t>Bài 1.</w:t>
      </w:r>
      <w:r>
        <w:t xml:space="preserve"> Hạt nhân của nguyên tử nguyên tố A có 27 hạt, trong đó số hạt không mang điện là 14. Số electron trong A là bao nhiêu? </w:t>
      </w:r>
      <w:r>
        <w:rPr>
          <w:i/>
        </w:rPr>
        <w:t xml:space="preserve"> </w:t>
      </w:r>
    </w:p>
    <w:p w:rsidR="00610EF3" w:rsidRDefault="00610EF3" w:rsidP="00A15542">
      <w:pPr>
        <w:spacing w:after="0"/>
        <w:ind w:left="-5"/>
      </w:pPr>
      <w:r>
        <w:rPr>
          <w:b/>
        </w:rPr>
        <w:t>Bài 2</w:t>
      </w:r>
      <w:r>
        <w:rPr>
          <w:b/>
          <w:i/>
        </w:rPr>
        <w:t>.</w:t>
      </w:r>
      <w:r>
        <w:t xml:space="preserve"> Nguyên tử của nguyên tố X có cấu hình electron đã xây dựng đến phân lớp 3d</w:t>
      </w:r>
      <w:r>
        <w:rPr>
          <w:vertAlign w:val="superscript"/>
        </w:rPr>
        <w:t>3</w:t>
      </w:r>
      <w:r>
        <w:t xml:space="preserve">. Tổng số electron của nguyên tử nguyên tố X là bao nhiêu? </w:t>
      </w:r>
      <w:r>
        <w:rPr>
          <w:b/>
        </w:rPr>
        <w:t xml:space="preserve"> </w:t>
      </w:r>
    </w:p>
    <w:p w:rsidR="00610EF3" w:rsidRDefault="00610EF3" w:rsidP="00A15542">
      <w:pPr>
        <w:spacing w:after="0"/>
        <w:ind w:left="-5"/>
      </w:pPr>
      <w:r>
        <w:rPr>
          <w:b/>
        </w:rPr>
        <w:t>Bài 3</w:t>
      </w:r>
      <w:r>
        <w:rPr>
          <w:b/>
          <w:i/>
        </w:rPr>
        <w:t>.</w:t>
      </w:r>
      <w:r>
        <w:t xml:space="preserve"> Nguyên tử của nguyên tố R có tổng số hạt p, n, e là 116, tổng số hạt mang điện nhiều hơn số hạt không mang điện là 24. Số khối của X bằng bao nhiêu?  </w:t>
      </w:r>
    </w:p>
    <w:p w:rsidR="00610EF3" w:rsidRDefault="00610EF3" w:rsidP="00A15542">
      <w:pPr>
        <w:spacing w:after="0"/>
        <w:ind w:left="-5"/>
      </w:pPr>
      <w:r>
        <w:rPr>
          <w:b/>
        </w:rPr>
        <w:t>Bài 4.</w:t>
      </w:r>
      <w:r>
        <w:t xml:space="preserve"> Nguyên tử của nguyên tố calcium có 20 electron. Ở trạng thái cơ bản, calcium có số orbital chứa electron là bao nhiêu? </w:t>
      </w:r>
      <w:r>
        <w:rPr>
          <w:i/>
        </w:rPr>
        <w:t xml:space="preserve"> </w:t>
      </w:r>
    </w:p>
    <w:p w:rsidR="00610EF3" w:rsidRDefault="00610EF3" w:rsidP="00A15542">
      <w:pPr>
        <w:spacing w:after="0"/>
        <w:ind w:left="-5"/>
      </w:pPr>
      <w:r>
        <w:rPr>
          <w:b/>
        </w:rPr>
        <w:t>Bài 5.</w:t>
      </w:r>
      <w:r>
        <w:t xml:space="preserve"> Tổng số hạt p, n, e trong nguyên tử của nguyên tố Y là 18. Số khối của Y là bao nhiêu?  </w:t>
      </w:r>
    </w:p>
    <w:p w:rsidR="00610EF3" w:rsidRDefault="00610EF3" w:rsidP="00A15542">
      <w:pPr>
        <w:spacing w:after="0"/>
        <w:ind w:left="-5"/>
      </w:pPr>
      <w:r>
        <w:rPr>
          <w:b/>
        </w:rPr>
        <w:t xml:space="preserve">Bài 6. </w:t>
      </w:r>
      <w:r>
        <w:t xml:space="preserve">Cho 7 nguyên tố có số hiệu nguyên tử lần lượt là 7, 9, 10, 12, 16, 18, 19. Trong số các nguyên tố trên có bao nhiêu nguyên tố phi kim?  </w:t>
      </w:r>
    </w:p>
    <w:p w:rsidR="00610EF3" w:rsidRDefault="00610EF3" w:rsidP="00A15542">
      <w:pPr>
        <w:spacing w:after="0"/>
        <w:ind w:left="-5"/>
      </w:pPr>
      <w:r>
        <w:rPr>
          <w:b/>
        </w:rPr>
        <w:t>Bài 7.</w:t>
      </w:r>
      <w:r>
        <w:t xml:space="preserve"> Trong tự nhiên, silicon có các đồng vị </w:t>
      </w:r>
      <w:r w:rsidR="00A15542" w:rsidRPr="00A15542">
        <w:rPr>
          <w:position w:val="-12"/>
        </w:rPr>
        <w:object w:dxaOrig="3860" w:dyaOrig="380">
          <v:shape id="_x0000_i1037" type="#_x0000_t75" style="width:192.75pt;height:18.75pt" o:ole="">
            <v:imagedata r:id="rId57" o:title=""/>
          </v:shape>
          <o:OLEObject Type="Embed" ProgID="Equation.DSMT4" ShapeID="_x0000_i1037" DrawAspect="Content" ObjectID="_1790115881" r:id="rId58"/>
        </w:object>
      </w:r>
      <w:r>
        <w:t xml:space="preserve">. Nguyên tử khối trung bình của silicon là bao nhiêu? </w:t>
      </w:r>
      <w:r>
        <w:rPr>
          <w:i/>
        </w:rPr>
        <w:t>Kết quả làm tròn đến hàng phần mười (sau dấu phẩy một chữ số).</w:t>
      </w:r>
      <w:r>
        <w:t xml:space="preserve"> </w:t>
      </w:r>
    </w:p>
    <w:p w:rsidR="00610EF3" w:rsidRDefault="00610EF3" w:rsidP="00A15542">
      <w:pPr>
        <w:spacing w:after="0" w:line="407" w:lineRule="auto"/>
        <w:ind w:left="-5"/>
      </w:pPr>
      <w:r>
        <w:rPr>
          <w:b/>
        </w:rPr>
        <w:t>Bài 8.</w:t>
      </w:r>
      <w:r>
        <w:t xml:space="preserve"> Trong tự nhiên, nguyên tố boron (B) có hai đồng vị bền là</w:t>
      </w:r>
      <w:r w:rsidR="0062198B">
        <w:t xml:space="preserve"> </w:t>
      </w:r>
      <w:r w:rsidR="0062198B" w:rsidRPr="0062198B">
        <w:rPr>
          <w:position w:val="-12"/>
        </w:rPr>
        <w:object w:dxaOrig="360" w:dyaOrig="380">
          <v:shape id="_x0000_i1034" type="#_x0000_t75" style="width:18pt;height:18.75pt" o:ole="">
            <v:imagedata r:id="rId59" o:title=""/>
          </v:shape>
          <o:OLEObject Type="Embed" ProgID="Equation.DSMT4" ShapeID="_x0000_i1034" DrawAspect="Content" ObjectID="_1790115882" r:id="rId60"/>
        </w:object>
      </w:r>
      <w:r w:rsidR="0062198B">
        <w:t xml:space="preserve"> và </w:t>
      </w:r>
      <w:r w:rsidR="0062198B" w:rsidRPr="0062198B">
        <w:rPr>
          <w:position w:val="-12"/>
        </w:rPr>
        <w:object w:dxaOrig="360" w:dyaOrig="380">
          <v:shape id="_x0000_i1035" type="#_x0000_t75" style="width:18pt;height:18.75pt" o:ole="">
            <v:imagedata r:id="rId61" o:title=""/>
          </v:shape>
          <o:OLEObject Type="Embed" ProgID="Equation.DSMT4" ShapeID="_x0000_i1035" DrawAspect="Content" ObjectID="_1790115883" r:id="rId62"/>
        </w:object>
      </w:r>
      <w:r>
        <w:t xml:space="preserve"> . Nguyên tử khối trung bình của boron là 10,81. Thành phần phần trăm số nguyên tử của đồng vị </w:t>
      </w:r>
      <w:r w:rsidR="008D1687" w:rsidRPr="0062198B">
        <w:rPr>
          <w:position w:val="-12"/>
        </w:rPr>
        <w:object w:dxaOrig="360" w:dyaOrig="380">
          <v:shape id="_x0000_i1036" type="#_x0000_t75" style="width:18pt;height:18.75pt" o:ole="">
            <v:imagedata r:id="rId61" o:title=""/>
          </v:shape>
          <o:OLEObject Type="Embed" ProgID="Equation.DSMT4" ShapeID="_x0000_i1036" DrawAspect="Content" ObjectID="_1790115884" r:id="rId63"/>
        </w:object>
      </w:r>
      <w:r w:rsidR="008D1687">
        <w:t xml:space="preserve"> </w:t>
      </w:r>
      <w:r>
        <w:t>bằng bao nhiêu %?</w:t>
      </w:r>
      <w:r>
        <w:rPr>
          <w:b/>
        </w:rPr>
        <w:t xml:space="preserve">  </w:t>
      </w:r>
      <w:r>
        <w:rPr>
          <w:i/>
        </w:rPr>
        <w:t xml:space="preserve"> </w:t>
      </w:r>
    </w:p>
    <w:p w:rsidR="00610EF3" w:rsidRDefault="00610EF3" w:rsidP="00A15542">
      <w:pPr>
        <w:spacing w:after="0"/>
        <w:ind w:left="-5"/>
      </w:pPr>
      <w:r>
        <w:rPr>
          <w:b/>
        </w:rPr>
        <w:t>Bài 9.</w:t>
      </w:r>
      <w:r>
        <w:t xml:space="preserve"> Trong tự nhiên nguyên tố X có 3 đồng vị: đồng vị 1 có 8 neutron chiếm 99,757%, đồng vị 2 có 9 neutron chiếm 0,039%, đồng vị 3 có 10 neutron. Biết nguyên tử khối trung bình của X là 16,00447. Tổng số khối các đồng vị của X bằng bao nhiêu?  </w:t>
      </w:r>
    </w:p>
    <w:p w:rsidR="00610EF3" w:rsidRDefault="00610EF3" w:rsidP="00A15542">
      <w:pPr>
        <w:spacing w:after="0"/>
        <w:ind w:left="-5"/>
      </w:pPr>
      <w:r>
        <w:rPr>
          <w:b/>
        </w:rPr>
        <w:t>Bài 10.</w:t>
      </w:r>
      <w:r>
        <w:t xml:space="preserve"> Trong phân tử M</w:t>
      </w:r>
      <w:r>
        <w:rPr>
          <w:sz w:val="16"/>
        </w:rPr>
        <w:t>2</w:t>
      </w:r>
      <w:r>
        <w:t>X có tổng số hạt cơ bản là 140 hạt, trong đó số hạt mang điện nhiều hơn số hạt không mang điện là 44 hạt. Số neutron của M</w:t>
      </w:r>
      <w:r>
        <w:rPr>
          <w:vertAlign w:val="superscript"/>
        </w:rPr>
        <w:t>+</w:t>
      </w:r>
      <w:r>
        <w:t xml:space="preserve"> lớn hơn số khối của X</w:t>
      </w:r>
      <w:r>
        <w:rPr>
          <w:vertAlign w:val="superscript"/>
        </w:rPr>
        <w:t>2-</w:t>
      </w:r>
      <w:r>
        <w:t xml:space="preserve"> là 4. Tổng số hạt trong M</w:t>
      </w:r>
      <w:r>
        <w:rPr>
          <w:vertAlign w:val="superscript"/>
        </w:rPr>
        <w:t>+</w:t>
      </w:r>
      <w:r>
        <w:t xml:space="preserve"> nhiều hơn trong X</w:t>
      </w:r>
      <w:r>
        <w:rPr>
          <w:vertAlign w:val="superscript"/>
        </w:rPr>
        <w:t>2-</w:t>
      </w:r>
      <w:r>
        <w:t xml:space="preserve"> là 31 hạt. Tổng số hiệu nguyên tử của M và X bằng bao nhiêu? </w:t>
      </w:r>
      <w:r>
        <w:rPr>
          <w:i/>
        </w:rPr>
        <w:t xml:space="preserve"> </w:t>
      </w:r>
    </w:p>
    <w:p w:rsidR="00610EF3" w:rsidRDefault="00610EF3" w:rsidP="00A15542">
      <w:pPr>
        <w:spacing w:after="0" w:line="259" w:lineRule="auto"/>
        <w:ind w:left="0" w:firstLine="0"/>
        <w:jc w:val="left"/>
      </w:pPr>
      <w:r>
        <w:t xml:space="preserve"> </w:t>
      </w:r>
    </w:p>
    <w:p w:rsidR="004A48DE" w:rsidRPr="00610EF3" w:rsidRDefault="004A48DE" w:rsidP="00A15542">
      <w:pPr>
        <w:spacing w:after="0"/>
      </w:pPr>
    </w:p>
    <w:sectPr w:rsidR="004A48DE" w:rsidRPr="00610EF3" w:rsidSect="00A15542">
      <w:headerReference w:type="even" r:id="rId64"/>
      <w:headerReference w:type="default" r:id="rId65"/>
      <w:footerReference w:type="default" r:id="rId66"/>
      <w:headerReference w:type="first" r:id="rId67"/>
      <w:pgSz w:w="11909" w:h="16834"/>
      <w:pgMar w:top="615" w:right="718" w:bottom="719" w:left="720" w:header="720" w:footer="429"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4DD0" w:rsidRDefault="00244DD0">
      <w:pPr>
        <w:spacing w:after="0" w:line="240" w:lineRule="auto"/>
      </w:pPr>
      <w:r>
        <w:separator/>
      </w:r>
    </w:p>
  </w:endnote>
  <w:endnote w:type="continuationSeparator" w:id="0">
    <w:p w:rsidR="00244DD0" w:rsidRDefault="00244D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5542" w:rsidRPr="00A15542" w:rsidRDefault="00A15542" w:rsidP="00A15542">
    <w:pPr>
      <w:widowControl w:val="0"/>
      <w:tabs>
        <w:tab w:val="center" w:pos="4680"/>
        <w:tab w:val="right" w:pos="9360"/>
        <w:tab w:val="right" w:pos="10348"/>
      </w:tabs>
      <w:spacing w:before="120" w:after="120" w:line="240" w:lineRule="auto"/>
      <w:ind w:left="0" w:firstLine="0"/>
      <w:jc w:val="left"/>
      <w:rPr>
        <w:rFonts w:eastAsia="SimSun"/>
        <w:kern w:val="2"/>
        <w:szCs w:val="24"/>
        <w:lang w:eastAsia="zh-CN"/>
      </w:rPr>
    </w:pPr>
    <w:r w:rsidRPr="00A15542">
      <w:rPr>
        <w:rFonts w:eastAsia="SimSun"/>
        <w:b/>
        <w:kern w:val="2"/>
        <w:szCs w:val="24"/>
        <w:lang w:val="nl-NL" w:eastAsia="zh-CN"/>
      </w:rPr>
      <w:t xml:space="preserve">                                                                       </w:t>
    </w:r>
    <w:r w:rsidRPr="00A15542">
      <w:rPr>
        <w:rFonts w:eastAsia="SimSun"/>
        <w:b/>
        <w:color w:val="00B0F0"/>
        <w:kern w:val="2"/>
        <w:szCs w:val="24"/>
        <w:lang w:val="nl-NL" w:eastAsia="zh-CN"/>
      </w:rPr>
      <w:t/>
    </w:r>
    <w:r w:rsidRPr="00A15542">
      <w:rPr>
        <w:rFonts w:eastAsia="SimSun"/>
        <w:b/>
        <w:color w:val="FF0000"/>
        <w:kern w:val="2"/>
        <w:szCs w:val="24"/>
        <w:lang w:val="nl-NL" w:eastAsia="zh-CN"/>
      </w:rPr>
      <w:t xml:space="preserve"/>
    </w:r>
    <w:r w:rsidRPr="00A15542">
      <w:rPr>
        <w:rFonts w:eastAsia="SimSun"/>
        <w:b/>
        <w:kern w:val="2"/>
        <w:szCs w:val="24"/>
        <w:lang w:eastAsia="zh-CN"/>
      </w:rPr>
      <w:t xml:space="preserve">                                </w:t>
    </w:r>
    <w:r w:rsidRPr="00A15542">
      <w:rPr>
        <w:rFonts w:eastAsia="SimSun"/>
        <w:b/>
        <w:color w:val="FF0000"/>
        <w:kern w:val="2"/>
        <w:szCs w:val="24"/>
        <w:lang w:eastAsia="zh-CN"/>
      </w:rPr>
      <w:t>Trang</w:t>
    </w:r>
    <w:r w:rsidRPr="00A15542">
      <w:rPr>
        <w:rFonts w:eastAsia="SimSun"/>
        <w:b/>
        <w:color w:val="0070C0"/>
        <w:kern w:val="2"/>
        <w:szCs w:val="24"/>
        <w:lang w:eastAsia="zh-CN"/>
      </w:rPr>
      <w:t xml:space="preserve"> </w:t>
    </w:r>
    <w:r w:rsidRPr="00A15542">
      <w:rPr>
        <w:rFonts w:eastAsia="SimSun"/>
        <w:b/>
        <w:color w:val="0070C0"/>
        <w:kern w:val="2"/>
        <w:szCs w:val="24"/>
        <w:lang w:eastAsia="zh-CN"/>
      </w:rPr>
      <w:fldChar w:fldCharType="begin"/>
    </w:r>
    <w:r w:rsidRPr="00A15542">
      <w:rPr>
        <w:rFonts w:eastAsia="SimSun"/>
        <w:b/>
        <w:color w:val="0070C0"/>
        <w:kern w:val="2"/>
        <w:szCs w:val="24"/>
        <w:lang w:eastAsia="zh-CN"/>
      </w:rPr>
      <w:instrText xml:space="preserve"> PAGE   \* MERGEFORMAT </w:instrText>
    </w:r>
    <w:r w:rsidRPr="00A15542">
      <w:rPr>
        <w:rFonts w:eastAsia="SimSun"/>
        <w:b/>
        <w:color w:val="0070C0"/>
        <w:kern w:val="2"/>
        <w:szCs w:val="24"/>
        <w:lang w:eastAsia="zh-CN"/>
      </w:rPr>
      <w:fldChar w:fldCharType="separate"/>
    </w:r>
    <w:r>
      <w:rPr>
        <w:rFonts w:eastAsia="SimSun"/>
        <w:b/>
        <w:noProof/>
        <w:color w:val="0070C0"/>
        <w:kern w:val="2"/>
        <w:szCs w:val="24"/>
        <w:lang w:eastAsia="zh-CN"/>
      </w:rPr>
      <w:t>1</w:t>
    </w:r>
    <w:r w:rsidRPr="00A15542">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4DD0" w:rsidRDefault="00244DD0">
      <w:pPr>
        <w:spacing w:after="0" w:line="240" w:lineRule="auto"/>
      </w:pPr>
      <w:r>
        <w:separator/>
      </w:r>
    </w:p>
  </w:footnote>
  <w:footnote w:type="continuationSeparator" w:id="0">
    <w:p w:rsidR="00244DD0" w:rsidRDefault="00244DD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8DE" w:rsidRDefault="004A48DE">
    <w:pPr>
      <w:spacing w:after="160" w:line="259" w:lineRule="auto"/>
      <w:ind w:left="0" w:firstLine="0"/>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5542" w:rsidRPr="00A15542" w:rsidRDefault="00A15542" w:rsidP="00A15542">
    <w:pPr>
      <w:widowControl w:val="0"/>
      <w:tabs>
        <w:tab w:val="center" w:pos="4513"/>
        <w:tab w:val="right" w:pos="9026"/>
      </w:tabs>
      <w:autoSpaceDE w:val="0"/>
      <w:autoSpaceDN w:val="0"/>
      <w:spacing w:after="0" w:line="240" w:lineRule="auto"/>
      <w:ind w:left="0" w:firstLine="0"/>
      <w:jc w:val="center"/>
      <w:rPr>
        <w:color w:val="auto"/>
        <w:sz w:val="22"/>
        <w:lang w:val="vi"/>
      </w:rPr>
    </w:pPr>
    <w:r w:rsidRPr="00A15542">
      <w:rPr>
        <w:rFonts w:eastAsia="Calibri"/>
        <w:b/>
        <w:color w:val="00B0F0"/>
        <w:szCs w:val="24"/>
        <w:lang w:val="nl-NL"/>
      </w:rPr>
      <w:t/>
    </w:r>
    <w:r w:rsidRPr="00A15542">
      <w:rPr>
        <w:rFonts w:eastAsia="Calibri"/>
        <w:b/>
        <w:color w:val="FF0000"/>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8DE" w:rsidRDefault="004A48DE">
    <w:pPr>
      <w:spacing w:after="160" w:line="259" w:lineRule="auto"/>
      <w:ind w:left="0" w:firstLine="0"/>
      <w:jc w:val="lef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11D5A"/>
    <w:multiLevelType w:val="hybridMultilevel"/>
    <w:tmpl w:val="87DEE9B0"/>
    <w:lvl w:ilvl="0" w:tplc="B9240C20">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87EF8A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EE82B1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214C54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81C2677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D247D84">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1D0414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B7A14B6">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C929CD4">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
    <w:nsid w:val="0150036A"/>
    <w:multiLevelType w:val="hybridMultilevel"/>
    <w:tmpl w:val="64B00906"/>
    <w:lvl w:ilvl="0" w:tplc="A42217B8">
      <w:start w:val="1"/>
      <w:numFmt w:val="bullet"/>
      <w:lvlText w:val="-"/>
      <w:lvlJc w:val="left"/>
      <w:pPr>
        <w:ind w:left="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7E8135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85C7D46">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2D01BD0">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3F4B576">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39A2A9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AF00CCA">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006CE1C">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8A63C2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nsid w:val="01E72088"/>
    <w:multiLevelType w:val="hybridMultilevel"/>
    <w:tmpl w:val="5336BC0E"/>
    <w:lvl w:ilvl="0" w:tplc="E9A4C7A4">
      <w:start w:val="1"/>
      <w:numFmt w:val="decimal"/>
      <w:lvlText w:val="%1."/>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488A4A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4B202C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F80FFE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96845C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CFAE73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F5201D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3E4913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7340BA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nsid w:val="0633031C"/>
    <w:multiLevelType w:val="hybridMultilevel"/>
    <w:tmpl w:val="EE54CE92"/>
    <w:lvl w:ilvl="0" w:tplc="5F4EC1FE">
      <w:start w:val="1"/>
      <w:numFmt w:val="lowerLetter"/>
      <w:lvlText w:val="(%1)"/>
      <w:lvlJc w:val="left"/>
      <w:pPr>
        <w:ind w:left="35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EDC706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662C1C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C044A8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47A5A9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3A2CF00">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CEE812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3F27C8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E683214">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
    <w:nsid w:val="065650F8"/>
    <w:multiLevelType w:val="hybridMultilevel"/>
    <w:tmpl w:val="F1B0B3C4"/>
    <w:lvl w:ilvl="0" w:tplc="04B6FFA6">
      <w:start w:val="29"/>
      <w:numFmt w:val="decimal"/>
      <w:lvlText w:val="%1."/>
      <w:lvlJc w:val="left"/>
      <w:pPr>
        <w:ind w:left="36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16AF4C0">
      <w:start w:val="1"/>
      <w:numFmt w:val="upperLetter"/>
      <w:lvlText w:val="%2."/>
      <w:lvlJc w:val="left"/>
      <w:pPr>
        <w:ind w:left="7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A72DA5C">
      <w:start w:val="1"/>
      <w:numFmt w:val="lowerRoman"/>
      <w:lvlText w:val="%3"/>
      <w:lvlJc w:val="left"/>
      <w:pPr>
        <w:ind w:left="15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962755E">
      <w:start w:val="1"/>
      <w:numFmt w:val="decimal"/>
      <w:lvlText w:val="%4"/>
      <w:lvlJc w:val="left"/>
      <w:pPr>
        <w:ind w:left="22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4BA7408">
      <w:start w:val="1"/>
      <w:numFmt w:val="lowerLetter"/>
      <w:lvlText w:val="%5"/>
      <w:lvlJc w:val="left"/>
      <w:pPr>
        <w:ind w:left="29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10C0842">
      <w:start w:val="1"/>
      <w:numFmt w:val="lowerRoman"/>
      <w:lvlText w:val="%6"/>
      <w:lvlJc w:val="left"/>
      <w:pPr>
        <w:ind w:left="36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A86CF1A">
      <w:start w:val="1"/>
      <w:numFmt w:val="decimal"/>
      <w:lvlText w:val="%7"/>
      <w:lvlJc w:val="left"/>
      <w:pPr>
        <w:ind w:left="43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FF64580">
      <w:start w:val="1"/>
      <w:numFmt w:val="lowerLetter"/>
      <w:lvlText w:val="%8"/>
      <w:lvlJc w:val="left"/>
      <w:pPr>
        <w:ind w:left="51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0820662">
      <w:start w:val="1"/>
      <w:numFmt w:val="lowerRoman"/>
      <w:lvlText w:val="%9"/>
      <w:lvlJc w:val="left"/>
      <w:pPr>
        <w:ind w:left="58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
    <w:nsid w:val="06D82CE5"/>
    <w:multiLevelType w:val="hybridMultilevel"/>
    <w:tmpl w:val="359E513A"/>
    <w:lvl w:ilvl="0" w:tplc="A98CFA30">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C223808">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4104CD4">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F506962">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378C7F82">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29AB21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62C2702">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E12C63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572A636">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
    <w:nsid w:val="074E6AAC"/>
    <w:multiLevelType w:val="hybridMultilevel"/>
    <w:tmpl w:val="35E4DD78"/>
    <w:lvl w:ilvl="0" w:tplc="E6760310">
      <w:start w:val="1"/>
      <w:numFmt w:val="upperLetter"/>
      <w:lvlText w:val="%1."/>
      <w:lvlJc w:val="left"/>
      <w:pPr>
        <w:ind w:left="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BBEE27F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A4E3CA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1D0CC2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17CD7D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712C70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4BA6EBE">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D161F0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612C70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7">
    <w:nsid w:val="07B551BF"/>
    <w:multiLevelType w:val="hybridMultilevel"/>
    <w:tmpl w:val="A1EC5DB2"/>
    <w:lvl w:ilvl="0" w:tplc="0FC6736C">
      <w:start w:val="25"/>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638C1A0">
      <w:start w:val="1"/>
      <w:numFmt w:val="upperLetter"/>
      <w:lvlText w:val="%2."/>
      <w:lvlJc w:val="left"/>
      <w:pPr>
        <w:ind w:left="7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EAC788C">
      <w:start w:val="1"/>
      <w:numFmt w:val="lowerRoman"/>
      <w:lvlText w:val="%3"/>
      <w:lvlJc w:val="left"/>
      <w:pPr>
        <w:ind w:left="15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4E62846">
      <w:start w:val="1"/>
      <w:numFmt w:val="decimal"/>
      <w:lvlText w:val="%4"/>
      <w:lvlJc w:val="left"/>
      <w:pPr>
        <w:ind w:left="22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88662D0">
      <w:start w:val="1"/>
      <w:numFmt w:val="lowerLetter"/>
      <w:lvlText w:val="%5"/>
      <w:lvlJc w:val="left"/>
      <w:pPr>
        <w:ind w:left="29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06EB996">
      <w:start w:val="1"/>
      <w:numFmt w:val="lowerRoman"/>
      <w:lvlText w:val="%6"/>
      <w:lvlJc w:val="left"/>
      <w:pPr>
        <w:ind w:left="36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4280BB9E">
      <w:start w:val="1"/>
      <w:numFmt w:val="decimal"/>
      <w:lvlText w:val="%7"/>
      <w:lvlJc w:val="left"/>
      <w:pPr>
        <w:ind w:left="43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796EEA8">
      <w:start w:val="1"/>
      <w:numFmt w:val="lowerLetter"/>
      <w:lvlText w:val="%8"/>
      <w:lvlJc w:val="left"/>
      <w:pPr>
        <w:ind w:left="51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8907200">
      <w:start w:val="1"/>
      <w:numFmt w:val="lowerRoman"/>
      <w:lvlText w:val="%9"/>
      <w:lvlJc w:val="left"/>
      <w:pPr>
        <w:ind w:left="58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8">
    <w:nsid w:val="08141B39"/>
    <w:multiLevelType w:val="hybridMultilevel"/>
    <w:tmpl w:val="461E6C88"/>
    <w:lvl w:ilvl="0" w:tplc="3258B93A">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F0228C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EBEE4D8">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43CF63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30324446">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61C1A2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A15CE5CE">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C52EE8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054193A">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9">
    <w:nsid w:val="0954180B"/>
    <w:multiLevelType w:val="hybridMultilevel"/>
    <w:tmpl w:val="4846F9C6"/>
    <w:lvl w:ilvl="0" w:tplc="D2025480">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24C738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622EB8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8EE72F0">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B3E965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770B89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D08239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778678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FD00EB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0">
    <w:nsid w:val="09A95B58"/>
    <w:multiLevelType w:val="hybridMultilevel"/>
    <w:tmpl w:val="F030DFEC"/>
    <w:lvl w:ilvl="0" w:tplc="F0B6F886">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63C87E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A601984">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8A4EFD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5244B8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910C6B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6746EA2">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F70834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606324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1">
    <w:nsid w:val="0AF3355E"/>
    <w:multiLevelType w:val="hybridMultilevel"/>
    <w:tmpl w:val="3D7AFE3E"/>
    <w:lvl w:ilvl="0" w:tplc="25745578">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72A4580">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A7CE02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D0C48D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800A5C9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344B57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F04DA4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342442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DA4719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2">
    <w:nsid w:val="0B921743"/>
    <w:multiLevelType w:val="hybridMultilevel"/>
    <w:tmpl w:val="40CC5858"/>
    <w:lvl w:ilvl="0" w:tplc="7B305D68">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D24D1F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68A568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6C4193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86A2B9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348515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2CAF14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E04557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6DA0B2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3">
    <w:nsid w:val="0E7419E9"/>
    <w:multiLevelType w:val="hybridMultilevel"/>
    <w:tmpl w:val="4E347ADE"/>
    <w:lvl w:ilvl="0" w:tplc="30127DB2">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7E2FA40">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B42F3F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0484582">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49A59E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EBC6C9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1F21EB8">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D447A9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F4E372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4">
    <w:nsid w:val="10275A9A"/>
    <w:multiLevelType w:val="hybridMultilevel"/>
    <w:tmpl w:val="1EA403BC"/>
    <w:lvl w:ilvl="0" w:tplc="AAC288A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C6E204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6C02DB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086D4D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875EAE8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41A40B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23EE900">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2A0F8D8">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0CC8E74">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5">
    <w:nsid w:val="105A061A"/>
    <w:multiLevelType w:val="hybridMultilevel"/>
    <w:tmpl w:val="76D2C1E0"/>
    <w:lvl w:ilvl="0" w:tplc="1F7C210E">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8822B7A">
      <w:start w:val="1"/>
      <w:numFmt w:val="lowerLetter"/>
      <w:lvlText w:val="(%2)"/>
      <w:lvlJc w:val="left"/>
      <w:pPr>
        <w:ind w:left="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0AAC74E">
      <w:start w:val="1"/>
      <w:numFmt w:val="lowerRoman"/>
      <w:lvlText w:val="%3"/>
      <w:lvlJc w:val="left"/>
      <w:pPr>
        <w:ind w:left="15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2808F96">
      <w:start w:val="1"/>
      <w:numFmt w:val="decimal"/>
      <w:lvlText w:val="%4"/>
      <w:lvlJc w:val="left"/>
      <w:pPr>
        <w:ind w:left="22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848BC28">
      <w:start w:val="1"/>
      <w:numFmt w:val="lowerLetter"/>
      <w:lvlText w:val="%5"/>
      <w:lvlJc w:val="left"/>
      <w:pPr>
        <w:ind w:left="29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E7277EE">
      <w:start w:val="1"/>
      <w:numFmt w:val="lowerRoman"/>
      <w:lvlText w:val="%6"/>
      <w:lvlJc w:val="left"/>
      <w:pPr>
        <w:ind w:left="36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BCC274E">
      <w:start w:val="1"/>
      <w:numFmt w:val="decimal"/>
      <w:lvlText w:val="%7"/>
      <w:lvlJc w:val="left"/>
      <w:pPr>
        <w:ind w:left="43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F10075E">
      <w:start w:val="1"/>
      <w:numFmt w:val="lowerLetter"/>
      <w:lvlText w:val="%8"/>
      <w:lvlJc w:val="left"/>
      <w:pPr>
        <w:ind w:left="51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5EC77E6">
      <w:start w:val="1"/>
      <w:numFmt w:val="lowerRoman"/>
      <w:lvlText w:val="%9"/>
      <w:lvlJc w:val="left"/>
      <w:pPr>
        <w:ind w:left="58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
    <w:nsid w:val="16B268A3"/>
    <w:multiLevelType w:val="hybridMultilevel"/>
    <w:tmpl w:val="24681694"/>
    <w:lvl w:ilvl="0" w:tplc="98101CD4">
      <w:start w:val="37"/>
      <w:numFmt w:val="decimal"/>
      <w:lvlText w:val="%1."/>
      <w:lvlJc w:val="left"/>
      <w:pPr>
        <w:ind w:left="36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6881554">
      <w:start w:val="1"/>
      <w:numFmt w:val="upperLetter"/>
      <w:lvlText w:val="%2."/>
      <w:lvlJc w:val="left"/>
      <w:pPr>
        <w:ind w:left="65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61E712A">
      <w:start w:val="1"/>
      <w:numFmt w:val="lowerRoman"/>
      <w:lvlText w:val="%3"/>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3A0EEEE">
      <w:start w:val="1"/>
      <w:numFmt w:val="decimal"/>
      <w:lvlText w:val="%4"/>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2382936">
      <w:start w:val="1"/>
      <w:numFmt w:val="lowerLetter"/>
      <w:lvlText w:val="%5"/>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D32B3CC">
      <w:start w:val="1"/>
      <w:numFmt w:val="lowerRoman"/>
      <w:lvlText w:val="%6"/>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416CEEE">
      <w:start w:val="1"/>
      <w:numFmt w:val="decimal"/>
      <w:lvlText w:val="%7"/>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C840254">
      <w:start w:val="1"/>
      <w:numFmt w:val="lowerLetter"/>
      <w:lvlText w:val="%8"/>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47682A0">
      <w:start w:val="1"/>
      <w:numFmt w:val="lowerRoman"/>
      <w:lvlText w:val="%9"/>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7">
    <w:nsid w:val="178F0A55"/>
    <w:multiLevelType w:val="hybridMultilevel"/>
    <w:tmpl w:val="01D0DA0A"/>
    <w:lvl w:ilvl="0" w:tplc="4732AB96">
      <w:start w:val="1"/>
      <w:numFmt w:val="lowerLetter"/>
      <w:lvlText w:val="%1."/>
      <w:lvlJc w:val="left"/>
      <w:pPr>
        <w:ind w:left="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716DA2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D8CEF08">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41C2A3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132C9C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804289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EF264F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5FEB5F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E50377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8">
    <w:nsid w:val="18BD428B"/>
    <w:multiLevelType w:val="hybridMultilevel"/>
    <w:tmpl w:val="047C6028"/>
    <w:lvl w:ilvl="0" w:tplc="74BE3C44">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0E8C9D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3AAA2E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FCC99D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64A53E6">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496F0F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33E4D7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2945432">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83AA69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9">
    <w:nsid w:val="19F807B3"/>
    <w:multiLevelType w:val="hybridMultilevel"/>
    <w:tmpl w:val="24C85920"/>
    <w:lvl w:ilvl="0" w:tplc="AFB66C28">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538CDC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7D440AA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3141CE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C22960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06AD9D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370055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6FAACF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F00F2E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0">
    <w:nsid w:val="1B1B1B6C"/>
    <w:multiLevelType w:val="hybridMultilevel"/>
    <w:tmpl w:val="67048832"/>
    <w:lvl w:ilvl="0" w:tplc="4CF4B54A">
      <w:start w:val="48"/>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F5EDE2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A6C1EF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C7E4FD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DB4615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3EAE416">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F6E0580">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B281962">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D3EF50A">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1">
    <w:nsid w:val="1CF81A4C"/>
    <w:multiLevelType w:val="hybridMultilevel"/>
    <w:tmpl w:val="2A1E4C80"/>
    <w:lvl w:ilvl="0" w:tplc="4C8E5BC6">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422782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6DA594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BDED31A">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33F0F02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4CC9FD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3904B2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9387D4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0C00AE2">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2">
    <w:nsid w:val="1E997A1E"/>
    <w:multiLevelType w:val="hybridMultilevel"/>
    <w:tmpl w:val="5606A506"/>
    <w:lvl w:ilvl="0" w:tplc="6A5CDB6A">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10E5B6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AE86C98">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5540B6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C20244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9AA151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62C844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C2C01E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9BA738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3">
    <w:nsid w:val="21334722"/>
    <w:multiLevelType w:val="hybridMultilevel"/>
    <w:tmpl w:val="66A66EA0"/>
    <w:lvl w:ilvl="0" w:tplc="58C2721A">
      <w:start w:val="1"/>
      <w:numFmt w:val="decimal"/>
      <w:lvlText w:val="%1"/>
      <w:lvlJc w:val="left"/>
      <w:pPr>
        <w:ind w:left="360"/>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lvl w:ilvl="1" w:tplc="D31A41CE">
      <w:start w:val="1"/>
      <w:numFmt w:val="lowerLetter"/>
      <w:lvlText w:val="%2"/>
      <w:lvlJc w:val="left"/>
      <w:pPr>
        <w:ind w:left="1493"/>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lvl w:ilvl="2" w:tplc="EEE42D8A">
      <w:start w:val="1"/>
      <w:numFmt w:val="lowerRoman"/>
      <w:lvlText w:val="%3"/>
      <w:lvlJc w:val="left"/>
      <w:pPr>
        <w:ind w:left="2626"/>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lvl w:ilvl="3" w:tplc="4C806148">
      <w:start w:val="1"/>
      <w:numFmt w:val="lowerLetter"/>
      <w:lvlRestart w:val="0"/>
      <w:lvlText w:val="(%4)"/>
      <w:lvlJc w:val="left"/>
      <w:pPr>
        <w:ind w:left="3373"/>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lvl w:ilvl="4" w:tplc="A44A3F32">
      <w:start w:val="1"/>
      <w:numFmt w:val="lowerLetter"/>
      <w:lvlText w:val="%5"/>
      <w:lvlJc w:val="left"/>
      <w:pPr>
        <w:ind w:left="4479"/>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lvl w:ilvl="5" w:tplc="AF9A3640">
      <w:start w:val="1"/>
      <w:numFmt w:val="lowerRoman"/>
      <w:lvlText w:val="%6"/>
      <w:lvlJc w:val="left"/>
      <w:pPr>
        <w:ind w:left="5199"/>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lvl w:ilvl="6" w:tplc="C2188BB6">
      <w:start w:val="1"/>
      <w:numFmt w:val="decimal"/>
      <w:lvlText w:val="%7"/>
      <w:lvlJc w:val="left"/>
      <w:pPr>
        <w:ind w:left="5919"/>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lvl w:ilvl="7" w:tplc="5210B768">
      <w:start w:val="1"/>
      <w:numFmt w:val="lowerLetter"/>
      <w:lvlText w:val="%8"/>
      <w:lvlJc w:val="left"/>
      <w:pPr>
        <w:ind w:left="6639"/>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lvl w:ilvl="8" w:tplc="9C7826FC">
      <w:start w:val="1"/>
      <w:numFmt w:val="lowerRoman"/>
      <w:lvlText w:val="%9"/>
      <w:lvlJc w:val="left"/>
      <w:pPr>
        <w:ind w:left="7359"/>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abstractNum>
  <w:abstractNum w:abstractNumId="24">
    <w:nsid w:val="234537B6"/>
    <w:multiLevelType w:val="hybridMultilevel"/>
    <w:tmpl w:val="F08EFCAC"/>
    <w:lvl w:ilvl="0" w:tplc="E48A29EC">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2FA0AA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C467180">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F6CE4F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A1EF96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7E61C4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E4619B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BFC5028">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FAA70C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5">
    <w:nsid w:val="273433EE"/>
    <w:multiLevelType w:val="hybridMultilevel"/>
    <w:tmpl w:val="E446F53A"/>
    <w:lvl w:ilvl="0" w:tplc="46C8D8F2">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B5819C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40673C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5B634A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836C28E">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03A137C">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A1C13A0">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736795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E906E4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6">
    <w:nsid w:val="28771D6D"/>
    <w:multiLevelType w:val="hybridMultilevel"/>
    <w:tmpl w:val="345E8934"/>
    <w:lvl w:ilvl="0" w:tplc="0CB6DF10">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B840D5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6DA325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93C872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F1AFF6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B7C052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2805D7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0523C2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394006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nsid w:val="2BC14253"/>
    <w:multiLevelType w:val="hybridMultilevel"/>
    <w:tmpl w:val="668EE8DC"/>
    <w:lvl w:ilvl="0" w:tplc="07F2170E">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27CB7A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C722FF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41E112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8FC446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A4A492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E5053C0">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A9CB0B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01C69D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8">
    <w:nsid w:val="2C660BEB"/>
    <w:multiLevelType w:val="hybridMultilevel"/>
    <w:tmpl w:val="D2DA8316"/>
    <w:lvl w:ilvl="0" w:tplc="5DE237CE">
      <w:start w:val="1"/>
      <w:numFmt w:val="lowerLetter"/>
      <w:lvlText w:val="%1."/>
      <w:lvlJc w:val="left"/>
      <w:pPr>
        <w:ind w:left="25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162CEE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93A558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C08A678">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BF031F2">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E9C082C">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59AF3C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A7A12C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808EDB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9">
    <w:nsid w:val="2E1C230D"/>
    <w:multiLevelType w:val="hybridMultilevel"/>
    <w:tmpl w:val="E3061A54"/>
    <w:lvl w:ilvl="0" w:tplc="81C848EA">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D8C7B4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B36DA9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2B8160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832A05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8B0E2A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E02859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2B846B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0C6D5E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0">
    <w:nsid w:val="30CB29E9"/>
    <w:multiLevelType w:val="hybridMultilevel"/>
    <w:tmpl w:val="F962B342"/>
    <w:lvl w:ilvl="0" w:tplc="9AB0F8D8">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E46AF4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BC45B84">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42D8D240">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8978301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514807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3DEBFE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518889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A8EF9F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1">
    <w:nsid w:val="33C24E62"/>
    <w:multiLevelType w:val="hybridMultilevel"/>
    <w:tmpl w:val="707A899C"/>
    <w:lvl w:ilvl="0" w:tplc="8BDAD098">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EB231F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434B990">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8580478">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EBA5D56">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2B2C1E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EAC433E">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1B0C1C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EC613A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2">
    <w:nsid w:val="36215DA7"/>
    <w:multiLevelType w:val="hybridMultilevel"/>
    <w:tmpl w:val="56C2DB86"/>
    <w:lvl w:ilvl="0" w:tplc="50CC29CA">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A88D48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D56176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4154BE8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DA6FC8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964532C">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60CEA92">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62095E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C4C28F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3">
    <w:nsid w:val="3AEA5C3E"/>
    <w:multiLevelType w:val="hybridMultilevel"/>
    <w:tmpl w:val="EA9C27CE"/>
    <w:lvl w:ilvl="0" w:tplc="63B20C7E">
      <w:start w:val="2"/>
      <w:numFmt w:val="lowerLetter"/>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ADE01E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C840AC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29E525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C24E7C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4C490C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9E6208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F50EA9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AAEFFB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4">
    <w:nsid w:val="3B7A6539"/>
    <w:multiLevelType w:val="hybridMultilevel"/>
    <w:tmpl w:val="05829D8E"/>
    <w:lvl w:ilvl="0" w:tplc="0296AC56">
      <w:start w:val="1"/>
      <w:numFmt w:val="upperRoman"/>
      <w:lvlText w:val="%1."/>
      <w:lvlJc w:val="left"/>
      <w:pPr>
        <w:ind w:left="3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B76D688">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C52E2B4">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2E0FAE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52C343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EA26BE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0A6B788">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D2C183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BA0415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5">
    <w:nsid w:val="3CD87555"/>
    <w:multiLevelType w:val="hybridMultilevel"/>
    <w:tmpl w:val="031ED3D6"/>
    <w:lvl w:ilvl="0" w:tplc="60C01F24">
      <w:start w:val="1"/>
      <w:numFmt w:val="decimal"/>
      <w:lvlText w:val="(%1)"/>
      <w:lvlJc w:val="left"/>
      <w:pPr>
        <w:ind w:left="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844666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18A30D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7448B8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BD0120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404F7A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A0ADE7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5204B3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2B8B08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6">
    <w:nsid w:val="3D010C5C"/>
    <w:multiLevelType w:val="hybridMultilevel"/>
    <w:tmpl w:val="C92C3032"/>
    <w:lvl w:ilvl="0" w:tplc="6C80C32C">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778E2B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D3C74B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F94043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8968EDE">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65CB9A0">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A80A35C0">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2A22366">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FCA27E6">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7">
    <w:nsid w:val="3F304E30"/>
    <w:multiLevelType w:val="hybridMultilevel"/>
    <w:tmpl w:val="B1A6C376"/>
    <w:lvl w:ilvl="0" w:tplc="3742699C">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DE8976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516B1B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066764A">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33C86C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0885C4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875C653E">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5C6D0F2">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2FE504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8">
    <w:nsid w:val="482A30D4"/>
    <w:multiLevelType w:val="hybridMultilevel"/>
    <w:tmpl w:val="CC766A12"/>
    <w:lvl w:ilvl="0" w:tplc="8D3E116C">
      <w:start w:val="5"/>
      <w:numFmt w:val="lowerLetter"/>
      <w:lvlText w:val="(%1)"/>
      <w:lvlJc w:val="left"/>
      <w:pPr>
        <w:ind w:left="4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5340C4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55E808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FBA3CB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A56D0A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8FE143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A8A90D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9420E1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D30830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9">
    <w:nsid w:val="4A0B4BAF"/>
    <w:multiLevelType w:val="hybridMultilevel"/>
    <w:tmpl w:val="8DA0DEA4"/>
    <w:lvl w:ilvl="0" w:tplc="B50408F4">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DC2F1E8">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CC053A8">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F806BA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6E8679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EDA9D86">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864847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BD2E9D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FDC32D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0">
    <w:nsid w:val="4F4B3A95"/>
    <w:multiLevelType w:val="hybridMultilevel"/>
    <w:tmpl w:val="3CE43FF2"/>
    <w:lvl w:ilvl="0" w:tplc="725A648A">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C6684E0">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3B4FE80">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C9E01F8">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284DA7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96E57A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876E20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606E51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B803DB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1">
    <w:nsid w:val="54365885"/>
    <w:multiLevelType w:val="hybridMultilevel"/>
    <w:tmpl w:val="38848756"/>
    <w:lvl w:ilvl="0" w:tplc="7AD6C700">
      <w:start w:val="1"/>
      <w:numFmt w:val="decimal"/>
      <w:lvlText w:val="(%1)"/>
      <w:lvlJc w:val="left"/>
      <w:pPr>
        <w:ind w:left="6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F4AC25E">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B248A6E">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1BE2332">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400558C">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F4088FE">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352368E">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0CACFF8">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4E4035C">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2">
    <w:nsid w:val="566521F0"/>
    <w:multiLevelType w:val="hybridMultilevel"/>
    <w:tmpl w:val="769A691E"/>
    <w:lvl w:ilvl="0" w:tplc="03F40C16">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8F80A4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1D80D9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D40E89A">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F0632F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8B4A18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E404BA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8A6322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052A2C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3">
    <w:nsid w:val="5E5B1D01"/>
    <w:multiLevelType w:val="hybridMultilevel"/>
    <w:tmpl w:val="DD4C67DE"/>
    <w:lvl w:ilvl="0" w:tplc="4850B3EC">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46C89DC">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82EC71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0384DD8">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098BFA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2D643E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60EB07A">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1E2868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5ECF5FA">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4">
    <w:nsid w:val="5EC16F04"/>
    <w:multiLevelType w:val="hybridMultilevel"/>
    <w:tmpl w:val="7488EB72"/>
    <w:lvl w:ilvl="0" w:tplc="1BB8A04E">
      <w:start w:val="1"/>
      <w:numFmt w:val="decimal"/>
      <w:lvlText w:val="%1."/>
      <w:lvlJc w:val="left"/>
      <w:pPr>
        <w:ind w:left="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CF0010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DFA2456">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A54CAC8">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360A0B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29AAE94">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89C48DA">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9806C16">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20A0F4E4">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5">
    <w:nsid w:val="62DB31A0"/>
    <w:multiLevelType w:val="hybridMultilevel"/>
    <w:tmpl w:val="EF508B56"/>
    <w:lvl w:ilvl="0" w:tplc="D166E042">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B2E44FC">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BF0374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DA8C2D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670C26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358723C">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38888FA">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32E85A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0F448A2">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6">
    <w:nsid w:val="65F82002"/>
    <w:multiLevelType w:val="hybridMultilevel"/>
    <w:tmpl w:val="5AD28ACE"/>
    <w:lvl w:ilvl="0" w:tplc="6A524730">
      <w:start w:val="1"/>
      <w:numFmt w:val="lowerLetter"/>
      <w:lvlText w:val="%1."/>
      <w:lvlJc w:val="left"/>
      <w:pPr>
        <w:ind w:left="97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D461BF6">
      <w:start w:val="1"/>
      <w:numFmt w:val="lowerLetter"/>
      <w:lvlText w:val="%2"/>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F72E1AE">
      <w:start w:val="1"/>
      <w:numFmt w:val="lowerRoman"/>
      <w:lvlText w:val="%3"/>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DD81910">
      <w:start w:val="1"/>
      <w:numFmt w:val="decimal"/>
      <w:lvlText w:val="%4"/>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ECCBDD4">
      <w:start w:val="1"/>
      <w:numFmt w:val="lowerLetter"/>
      <w:lvlText w:val="%5"/>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18813CC">
      <w:start w:val="1"/>
      <w:numFmt w:val="lowerRoman"/>
      <w:lvlText w:val="%6"/>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38453FC">
      <w:start w:val="1"/>
      <w:numFmt w:val="decimal"/>
      <w:lvlText w:val="%7"/>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22E14F8">
      <w:start w:val="1"/>
      <w:numFmt w:val="lowerLetter"/>
      <w:lvlText w:val="%8"/>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502A96E">
      <w:start w:val="1"/>
      <w:numFmt w:val="lowerRoman"/>
      <w:lvlText w:val="%9"/>
      <w:lvlJc w:val="left"/>
      <w:pPr>
        <w:ind w:left="68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7">
    <w:nsid w:val="66F4791D"/>
    <w:multiLevelType w:val="hybridMultilevel"/>
    <w:tmpl w:val="230E36F8"/>
    <w:lvl w:ilvl="0" w:tplc="2CE80584">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5BE64D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630812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7EAA6F0">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3F00752">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52AC7B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7621F4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9F414D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EFAA96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8">
    <w:nsid w:val="6A20153E"/>
    <w:multiLevelType w:val="hybridMultilevel"/>
    <w:tmpl w:val="504CD77C"/>
    <w:lvl w:ilvl="0" w:tplc="3EA00DC0">
      <w:start w:val="40"/>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15C74C8">
      <w:start w:val="1"/>
      <w:numFmt w:val="upperLetter"/>
      <w:lvlText w:val="%2."/>
      <w:lvlJc w:val="left"/>
      <w:pPr>
        <w:ind w:left="46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DD45FBC">
      <w:start w:val="1"/>
      <w:numFmt w:val="lowerRoman"/>
      <w:lvlText w:val="%3"/>
      <w:lvlJc w:val="left"/>
      <w:pPr>
        <w:ind w:left="13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FA800BC">
      <w:start w:val="1"/>
      <w:numFmt w:val="decimal"/>
      <w:lvlText w:val="%4"/>
      <w:lvlJc w:val="left"/>
      <w:pPr>
        <w:ind w:left="21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ECAF7D2">
      <w:start w:val="1"/>
      <w:numFmt w:val="lowerLetter"/>
      <w:lvlText w:val="%5"/>
      <w:lvlJc w:val="left"/>
      <w:pPr>
        <w:ind w:left="28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92886A4">
      <w:start w:val="1"/>
      <w:numFmt w:val="lowerRoman"/>
      <w:lvlText w:val="%6"/>
      <w:lvlJc w:val="left"/>
      <w:pPr>
        <w:ind w:left="35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18EA1E2">
      <w:start w:val="1"/>
      <w:numFmt w:val="decimal"/>
      <w:lvlText w:val="%7"/>
      <w:lvlJc w:val="left"/>
      <w:pPr>
        <w:ind w:left="4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2943BD4">
      <w:start w:val="1"/>
      <w:numFmt w:val="lowerLetter"/>
      <w:lvlText w:val="%8"/>
      <w:lvlJc w:val="left"/>
      <w:pPr>
        <w:ind w:left="4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716872C">
      <w:start w:val="1"/>
      <w:numFmt w:val="lowerRoman"/>
      <w:lvlText w:val="%9"/>
      <w:lvlJc w:val="left"/>
      <w:pPr>
        <w:ind w:left="5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9">
    <w:nsid w:val="6AFB6895"/>
    <w:multiLevelType w:val="hybridMultilevel"/>
    <w:tmpl w:val="EDEAB7F8"/>
    <w:lvl w:ilvl="0" w:tplc="3FC24CCA">
      <w:start w:val="1"/>
      <w:numFmt w:val="lowerLetter"/>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2A43A5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8AA95B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86078F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E42396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946F98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55E9E2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03EAF4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E32C9C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0">
    <w:nsid w:val="6B090A3E"/>
    <w:multiLevelType w:val="hybridMultilevel"/>
    <w:tmpl w:val="216C7248"/>
    <w:lvl w:ilvl="0" w:tplc="C28E6A62">
      <w:start w:val="1"/>
      <w:numFmt w:val="upperLetter"/>
      <w:lvlText w:val="%1."/>
      <w:lvlJc w:val="left"/>
      <w:pPr>
        <w:ind w:left="29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47A73C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E90FA9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B10895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35C739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B3843B6">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3721D52">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D00E6F6">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18CAE6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1">
    <w:nsid w:val="6E934BE1"/>
    <w:multiLevelType w:val="hybridMultilevel"/>
    <w:tmpl w:val="80C481C2"/>
    <w:lvl w:ilvl="0" w:tplc="725EEF46">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E7AB25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B56781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C924DA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AF8DD4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3FA602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C66227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562CAB2">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F72166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2">
    <w:nsid w:val="7061151F"/>
    <w:multiLevelType w:val="hybridMultilevel"/>
    <w:tmpl w:val="DA4C50EA"/>
    <w:lvl w:ilvl="0" w:tplc="7200E62A">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86A079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0DA427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370359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74EEDF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E10AC6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90E6F18">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A34D4F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4D8C49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3">
    <w:nsid w:val="71A64D43"/>
    <w:multiLevelType w:val="hybridMultilevel"/>
    <w:tmpl w:val="90B0194E"/>
    <w:lvl w:ilvl="0" w:tplc="1024A7D8">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4C4905C">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436666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40FC90F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B5E91C6">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184FFC4">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AC08323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14C3CD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D96048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4">
    <w:nsid w:val="72B142DF"/>
    <w:multiLevelType w:val="hybridMultilevel"/>
    <w:tmpl w:val="513CC4BA"/>
    <w:lvl w:ilvl="0" w:tplc="AB5C8810">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8705E7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3BA3CA4">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8F41178">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55C540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63CBE1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230654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96453D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BDC7002">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5">
    <w:nsid w:val="75C01010"/>
    <w:multiLevelType w:val="hybridMultilevel"/>
    <w:tmpl w:val="F21C9C80"/>
    <w:lvl w:ilvl="0" w:tplc="6AEAF166">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E9EBA56">
      <w:start w:val="1"/>
      <w:numFmt w:val="lowerLetter"/>
      <w:lvlText w:val="%2"/>
      <w:lvlJc w:val="left"/>
      <w:pPr>
        <w:ind w:left="48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8BAA768">
      <w:start w:val="1"/>
      <w:numFmt w:val="lowerRoman"/>
      <w:lvlText w:val="%3"/>
      <w:lvlJc w:val="left"/>
      <w:pPr>
        <w:ind w:left="55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7FA38B0">
      <w:start w:val="1"/>
      <w:numFmt w:val="decimal"/>
      <w:lvlText w:val="%4"/>
      <w:lvlJc w:val="left"/>
      <w:pPr>
        <w:ind w:left="62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D362EAC">
      <w:start w:val="1"/>
      <w:numFmt w:val="lowerLetter"/>
      <w:lvlText w:val="%5"/>
      <w:lvlJc w:val="left"/>
      <w:pPr>
        <w:ind w:left="69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862B5BA">
      <w:start w:val="1"/>
      <w:numFmt w:val="lowerRoman"/>
      <w:lvlText w:val="%6"/>
      <w:lvlJc w:val="left"/>
      <w:pPr>
        <w:ind w:left="77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B127A80">
      <w:start w:val="1"/>
      <w:numFmt w:val="decimal"/>
      <w:lvlText w:val="%7"/>
      <w:lvlJc w:val="left"/>
      <w:pPr>
        <w:ind w:left="84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E6A49EE">
      <w:start w:val="1"/>
      <w:numFmt w:val="lowerLetter"/>
      <w:lvlText w:val="%8"/>
      <w:lvlJc w:val="left"/>
      <w:pPr>
        <w:ind w:left="91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0965DC0">
      <w:start w:val="1"/>
      <w:numFmt w:val="lowerRoman"/>
      <w:lvlText w:val="%9"/>
      <w:lvlJc w:val="left"/>
      <w:pPr>
        <w:ind w:left="98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6">
    <w:nsid w:val="75DA736B"/>
    <w:multiLevelType w:val="hybridMultilevel"/>
    <w:tmpl w:val="2CFE79D4"/>
    <w:lvl w:ilvl="0" w:tplc="5A96B734">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CC84E3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1AC2320">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F9A23D6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26A7DE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08E836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8DA103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4860AD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8E0064A">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7">
    <w:nsid w:val="7757145E"/>
    <w:multiLevelType w:val="hybridMultilevel"/>
    <w:tmpl w:val="016E1028"/>
    <w:lvl w:ilvl="0" w:tplc="1FCA0A40">
      <w:start w:val="1"/>
      <w:numFmt w:val="bullet"/>
      <w:lvlText w:val="-"/>
      <w:lvlJc w:val="left"/>
      <w:pPr>
        <w:ind w:left="1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A5E05D0">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16AD62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84838E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DB6E936">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14AAB5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CB44DC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38266E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200B182">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8">
    <w:nsid w:val="77A679F7"/>
    <w:multiLevelType w:val="hybridMultilevel"/>
    <w:tmpl w:val="9530CB48"/>
    <w:lvl w:ilvl="0" w:tplc="4152571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DFA4F72">
      <w:start w:val="1"/>
      <w:numFmt w:val="lowerLetter"/>
      <w:lvlText w:val="%2"/>
      <w:lvlJc w:val="left"/>
      <w:pPr>
        <w:ind w:left="109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8300EBC">
      <w:start w:val="1"/>
      <w:numFmt w:val="lowerRoman"/>
      <w:lvlText w:val="%3"/>
      <w:lvlJc w:val="left"/>
      <w:pPr>
        <w:ind w:left="181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7D84BE4">
      <w:start w:val="1"/>
      <w:numFmt w:val="decimal"/>
      <w:lvlText w:val="%4"/>
      <w:lvlJc w:val="left"/>
      <w:pPr>
        <w:ind w:left="253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BE0F6D0">
      <w:start w:val="1"/>
      <w:numFmt w:val="lowerLetter"/>
      <w:lvlText w:val="%5"/>
      <w:lvlJc w:val="left"/>
      <w:pPr>
        <w:ind w:left="325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E921B28">
      <w:start w:val="1"/>
      <w:numFmt w:val="lowerRoman"/>
      <w:lvlText w:val="%6"/>
      <w:lvlJc w:val="left"/>
      <w:pPr>
        <w:ind w:left="397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0D64168">
      <w:start w:val="1"/>
      <w:numFmt w:val="decimal"/>
      <w:lvlText w:val="%7"/>
      <w:lvlJc w:val="left"/>
      <w:pPr>
        <w:ind w:left="469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BAEBA04">
      <w:start w:val="1"/>
      <w:numFmt w:val="lowerLetter"/>
      <w:lvlText w:val="%8"/>
      <w:lvlJc w:val="left"/>
      <w:pPr>
        <w:ind w:left="541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C2C70C0">
      <w:start w:val="1"/>
      <w:numFmt w:val="lowerRoman"/>
      <w:lvlText w:val="%9"/>
      <w:lvlJc w:val="left"/>
      <w:pPr>
        <w:ind w:left="613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9">
    <w:nsid w:val="77D73673"/>
    <w:multiLevelType w:val="hybridMultilevel"/>
    <w:tmpl w:val="255EE3D4"/>
    <w:lvl w:ilvl="0" w:tplc="BBF8CAD2">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684B16C">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DB64C0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682EBD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238FDE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B16F34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D38D3E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6349B3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6704342">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0">
    <w:nsid w:val="79A910D4"/>
    <w:multiLevelType w:val="hybridMultilevel"/>
    <w:tmpl w:val="A9DE469C"/>
    <w:lvl w:ilvl="0" w:tplc="466044F2">
      <w:start w:val="3"/>
      <w:numFmt w:val="decimal"/>
      <w:lvlText w:val="%1."/>
      <w:lvlJc w:val="left"/>
      <w:pPr>
        <w:ind w:left="37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3F8D5D0">
      <w:start w:val="1"/>
      <w:numFmt w:val="upperLetter"/>
      <w:lvlText w:val="%2."/>
      <w:lvlJc w:val="left"/>
      <w:pPr>
        <w:ind w:left="75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5F60E88">
      <w:start w:val="1"/>
      <w:numFmt w:val="lowerRoman"/>
      <w:lvlText w:val="%3"/>
      <w:lvlJc w:val="left"/>
      <w:pPr>
        <w:ind w:left="15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2B0F5AC">
      <w:start w:val="1"/>
      <w:numFmt w:val="decimal"/>
      <w:lvlText w:val="%4"/>
      <w:lvlJc w:val="left"/>
      <w:pPr>
        <w:ind w:left="22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6A8F3E6">
      <w:start w:val="1"/>
      <w:numFmt w:val="lowerLetter"/>
      <w:lvlText w:val="%5"/>
      <w:lvlJc w:val="left"/>
      <w:pPr>
        <w:ind w:left="29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56E816E">
      <w:start w:val="1"/>
      <w:numFmt w:val="lowerRoman"/>
      <w:lvlText w:val="%6"/>
      <w:lvlJc w:val="left"/>
      <w:pPr>
        <w:ind w:left="36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A0C5A7E">
      <w:start w:val="1"/>
      <w:numFmt w:val="decimal"/>
      <w:lvlText w:val="%7"/>
      <w:lvlJc w:val="left"/>
      <w:pPr>
        <w:ind w:left="43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BD860C2">
      <w:start w:val="1"/>
      <w:numFmt w:val="lowerLetter"/>
      <w:lvlText w:val="%8"/>
      <w:lvlJc w:val="left"/>
      <w:pPr>
        <w:ind w:left="51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4569DE6">
      <w:start w:val="1"/>
      <w:numFmt w:val="lowerRoman"/>
      <w:lvlText w:val="%9"/>
      <w:lvlJc w:val="left"/>
      <w:pPr>
        <w:ind w:left="58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1">
    <w:nsid w:val="7B15265A"/>
    <w:multiLevelType w:val="hybridMultilevel"/>
    <w:tmpl w:val="1C8A40E2"/>
    <w:lvl w:ilvl="0" w:tplc="A438617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DC887D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16643F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034EF42">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65830C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C68DF3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8AEF26E">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CCC053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2A38F48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2">
    <w:nsid w:val="7BD01DD1"/>
    <w:multiLevelType w:val="hybridMultilevel"/>
    <w:tmpl w:val="10829BF2"/>
    <w:lvl w:ilvl="0" w:tplc="1C0440F4">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638322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8B041E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B086250">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6722F9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87299E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84883F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3FA356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94C97E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3">
    <w:nsid w:val="7E961F1E"/>
    <w:multiLevelType w:val="hybridMultilevel"/>
    <w:tmpl w:val="FD2082D0"/>
    <w:lvl w:ilvl="0" w:tplc="E884BDA2">
      <w:start w:val="2"/>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3DA3916">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3D480E4">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F2E8834">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CDA3610">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6480838">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DFE41F6">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110056E">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6A0C2C0">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num w:numId="1">
    <w:abstractNumId w:val="40"/>
  </w:num>
  <w:num w:numId="2">
    <w:abstractNumId w:val="11"/>
  </w:num>
  <w:num w:numId="3">
    <w:abstractNumId w:val="61"/>
  </w:num>
  <w:num w:numId="4">
    <w:abstractNumId w:val="26"/>
  </w:num>
  <w:num w:numId="5">
    <w:abstractNumId w:val="37"/>
  </w:num>
  <w:num w:numId="6">
    <w:abstractNumId w:val="0"/>
  </w:num>
  <w:num w:numId="7">
    <w:abstractNumId w:val="54"/>
  </w:num>
  <w:num w:numId="8">
    <w:abstractNumId w:val="35"/>
  </w:num>
  <w:num w:numId="9">
    <w:abstractNumId w:val="43"/>
  </w:num>
  <w:num w:numId="10">
    <w:abstractNumId w:val="9"/>
  </w:num>
  <w:num w:numId="11">
    <w:abstractNumId w:val="53"/>
  </w:num>
  <w:num w:numId="12">
    <w:abstractNumId w:val="5"/>
  </w:num>
  <w:num w:numId="13">
    <w:abstractNumId w:val="59"/>
  </w:num>
  <w:num w:numId="14">
    <w:abstractNumId w:val="45"/>
  </w:num>
  <w:num w:numId="15">
    <w:abstractNumId w:val="51"/>
  </w:num>
  <w:num w:numId="16">
    <w:abstractNumId w:val="62"/>
  </w:num>
  <w:num w:numId="17">
    <w:abstractNumId w:val="13"/>
  </w:num>
  <w:num w:numId="18">
    <w:abstractNumId w:val="27"/>
  </w:num>
  <w:num w:numId="19">
    <w:abstractNumId w:val="57"/>
  </w:num>
  <w:num w:numId="20">
    <w:abstractNumId w:val="34"/>
  </w:num>
  <w:num w:numId="21">
    <w:abstractNumId w:val="6"/>
  </w:num>
  <w:num w:numId="22">
    <w:abstractNumId w:val="63"/>
  </w:num>
  <w:num w:numId="23">
    <w:abstractNumId w:val="60"/>
  </w:num>
  <w:num w:numId="24">
    <w:abstractNumId w:val="15"/>
  </w:num>
  <w:num w:numId="25">
    <w:abstractNumId w:val="23"/>
  </w:num>
  <w:num w:numId="26">
    <w:abstractNumId w:val="7"/>
  </w:num>
  <w:num w:numId="27">
    <w:abstractNumId w:val="4"/>
  </w:num>
  <w:num w:numId="28">
    <w:abstractNumId w:val="16"/>
  </w:num>
  <w:num w:numId="29">
    <w:abstractNumId w:val="48"/>
  </w:num>
  <w:num w:numId="30">
    <w:abstractNumId w:val="20"/>
  </w:num>
  <w:num w:numId="31">
    <w:abstractNumId w:val="1"/>
  </w:num>
  <w:num w:numId="32">
    <w:abstractNumId w:val="38"/>
  </w:num>
  <w:num w:numId="33">
    <w:abstractNumId w:val="47"/>
  </w:num>
  <w:num w:numId="34">
    <w:abstractNumId w:val="32"/>
  </w:num>
  <w:num w:numId="35">
    <w:abstractNumId w:val="10"/>
  </w:num>
  <w:num w:numId="36">
    <w:abstractNumId w:val="8"/>
  </w:num>
  <w:num w:numId="37">
    <w:abstractNumId w:val="12"/>
  </w:num>
  <w:num w:numId="38">
    <w:abstractNumId w:val="30"/>
  </w:num>
  <w:num w:numId="39">
    <w:abstractNumId w:val="52"/>
  </w:num>
  <w:num w:numId="40">
    <w:abstractNumId w:val="21"/>
  </w:num>
  <w:num w:numId="41">
    <w:abstractNumId w:val="49"/>
  </w:num>
  <w:num w:numId="42">
    <w:abstractNumId w:val="46"/>
  </w:num>
  <w:num w:numId="43">
    <w:abstractNumId w:val="33"/>
  </w:num>
  <w:num w:numId="44">
    <w:abstractNumId w:val="24"/>
  </w:num>
  <w:num w:numId="45">
    <w:abstractNumId w:val="2"/>
  </w:num>
  <w:num w:numId="46">
    <w:abstractNumId w:val="44"/>
  </w:num>
  <w:num w:numId="47">
    <w:abstractNumId w:val="31"/>
  </w:num>
  <w:num w:numId="48">
    <w:abstractNumId w:val="58"/>
  </w:num>
  <w:num w:numId="49">
    <w:abstractNumId w:val="50"/>
  </w:num>
  <w:num w:numId="50">
    <w:abstractNumId w:val="3"/>
  </w:num>
  <w:num w:numId="51">
    <w:abstractNumId w:val="36"/>
  </w:num>
  <w:num w:numId="52">
    <w:abstractNumId w:val="14"/>
  </w:num>
  <w:num w:numId="53">
    <w:abstractNumId w:val="39"/>
  </w:num>
  <w:num w:numId="54">
    <w:abstractNumId w:val="56"/>
  </w:num>
  <w:num w:numId="55">
    <w:abstractNumId w:val="41"/>
  </w:num>
  <w:num w:numId="56">
    <w:abstractNumId w:val="29"/>
  </w:num>
  <w:num w:numId="57">
    <w:abstractNumId w:val="42"/>
  </w:num>
  <w:num w:numId="58">
    <w:abstractNumId w:val="28"/>
  </w:num>
  <w:num w:numId="59">
    <w:abstractNumId w:val="18"/>
  </w:num>
  <w:num w:numId="60">
    <w:abstractNumId w:val="25"/>
  </w:num>
  <w:num w:numId="61">
    <w:abstractNumId w:val="22"/>
  </w:num>
  <w:num w:numId="62">
    <w:abstractNumId w:val="19"/>
  </w:num>
  <w:num w:numId="63">
    <w:abstractNumId w:val="17"/>
  </w:num>
  <w:num w:numId="64">
    <w:abstractNumId w:val="55"/>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48DE"/>
    <w:rsid w:val="00244DD0"/>
    <w:rsid w:val="00284821"/>
    <w:rsid w:val="004A48DE"/>
    <w:rsid w:val="0058750F"/>
    <w:rsid w:val="00610EF3"/>
    <w:rsid w:val="0062198B"/>
    <w:rsid w:val="007202FA"/>
    <w:rsid w:val="00737CD3"/>
    <w:rsid w:val="007B4DD6"/>
    <w:rsid w:val="00870454"/>
    <w:rsid w:val="008D1687"/>
    <w:rsid w:val="00A15542"/>
    <w:rsid w:val="00AC00B9"/>
    <w:rsid w:val="00BF6F20"/>
    <w:rsid w:val="00EA72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34" w:line="257"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5" w:line="251" w:lineRule="auto"/>
      <w:ind w:left="10" w:hanging="10"/>
      <w:outlineLvl w:val="0"/>
    </w:pPr>
    <w:rPr>
      <w:rFonts w:ascii="Times New Roman" w:eastAsia="Times New Roman" w:hAnsi="Times New Roman" w:cs="Times New Roman"/>
      <w:b/>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6"/>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5875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750F"/>
    <w:rPr>
      <w:rFonts w:ascii="Tahoma" w:eastAsia="Times New Roman" w:hAnsi="Tahoma" w:cs="Tahoma"/>
      <w:color w:val="000000"/>
      <w:sz w:val="16"/>
      <w:szCs w:val="16"/>
    </w:rPr>
  </w:style>
  <w:style w:type="paragraph" w:styleId="Footer">
    <w:name w:val="footer"/>
    <w:basedOn w:val="Normal"/>
    <w:link w:val="FooterChar"/>
    <w:uiPriority w:val="99"/>
    <w:unhideWhenUsed/>
    <w:rsid w:val="007202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202FA"/>
    <w:rPr>
      <w:rFonts w:ascii="Times New Roman" w:eastAsia="Times New Roman" w:hAnsi="Times New Roman" w:cs="Times New Roman"/>
      <w:color w:val="000000"/>
      <w:sz w:val="24"/>
    </w:rPr>
  </w:style>
  <w:style w:type="table" w:styleId="TableGrid0">
    <w:name w:val="Table Grid"/>
    <w:basedOn w:val="TableNormal"/>
    <w:uiPriority w:val="39"/>
    <w:rsid w:val="00A155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34" w:line="257"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5" w:line="251" w:lineRule="auto"/>
      <w:ind w:left="10" w:hanging="10"/>
      <w:outlineLvl w:val="0"/>
    </w:pPr>
    <w:rPr>
      <w:rFonts w:ascii="Times New Roman" w:eastAsia="Times New Roman" w:hAnsi="Times New Roman" w:cs="Times New Roman"/>
      <w:b/>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6"/>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5875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750F"/>
    <w:rPr>
      <w:rFonts w:ascii="Tahoma" w:eastAsia="Times New Roman" w:hAnsi="Tahoma" w:cs="Tahoma"/>
      <w:color w:val="000000"/>
      <w:sz w:val="16"/>
      <w:szCs w:val="16"/>
    </w:rPr>
  </w:style>
  <w:style w:type="paragraph" w:styleId="Footer">
    <w:name w:val="footer"/>
    <w:basedOn w:val="Normal"/>
    <w:link w:val="FooterChar"/>
    <w:uiPriority w:val="99"/>
    <w:unhideWhenUsed/>
    <w:rsid w:val="007202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202FA"/>
    <w:rPr>
      <w:rFonts w:ascii="Times New Roman" w:eastAsia="Times New Roman" w:hAnsi="Times New Roman" w:cs="Times New Roman"/>
      <w:color w:val="000000"/>
      <w:sz w:val="24"/>
    </w:rPr>
  </w:style>
  <w:style w:type="table" w:styleId="TableGrid0">
    <w:name w:val="Table Grid"/>
    <w:basedOn w:val="TableNormal"/>
    <w:uiPriority w:val="39"/>
    <w:rsid w:val="00A155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1.bin" Type="http://schemas.openxmlformats.org/officeDocument/2006/relationships/oleObject"/><Relationship Id="rId12" Target="media/image4.wmf" Type="http://schemas.openxmlformats.org/officeDocument/2006/relationships/image"/><Relationship Id="rId13" Target="embeddings/oleObject2.bin" Type="http://schemas.openxmlformats.org/officeDocument/2006/relationships/oleObject"/><Relationship Id="rId14" Target="media/image5.wmf" Type="http://schemas.openxmlformats.org/officeDocument/2006/relationships/image"/><Relationship Id="rId15" Target="embeddings/oleObject3.bin" Type="http://schemas.openxmlformats.org/officeDocument/2006/relationships/oleObject"/><Relationship Id="rId16" Target="media/image6.wmf" Type="http://schemas.openxmlformats.org/officeDocument/2006/relationships/image"/><Relationship Id="rId17" Target="embeddings/oleObject4.bin" Type="http://schemas.openxmlformats.org/officeDocument/2006/relationships/oleObject"/><Relationship Id="rId18" Target="media/image7.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1" Target="embeddings/oleObject6.bin" Type="http://schemas.openxmlformats.org/officeDocument/2006/relationships/oleObject"/><Relationship Id="rId22" Target="media/image9.wmf" Type="http://schemas.openxmlformats.org/officeDocument/2006/relationships/image"/><Relationship Id="rId23" Target="embeddings/oleObject7.bin" Type="http://schemas.openxmlformats.org/officeDocument/2006/relationships/oleObject"/><Relationship Id="rId24" Target="media/image10.wmf" Type="http://schemas.openxmlformats.org/officeDocument/2006/relationships/image"/><Relationship Id="rId25" Target="embeddings/oleObject8.bin" Type="http://schemas.openxmlformats.org/officeDocument/2006/relationships/oleObject"/><Relationship Id="rId26" Target="media/image11.jpg" Type="http://schemas.openxmlformats.org/officeDocument/2006/relationships/image"/><Relationship Id="rId27" Target="media/image12.jpg" Type="http://schemas.openxmlformats.org/officeDocument/2006/relationships/image"/><Relationship Id="rId28" Target="media/image13.jpg" Type="http://schemas.openxmlformats.org/officeDocument/2006/relationships/image"/><Relationship Id="rId29" Target="media/image14.jpg" Type="http://schemas.openxmlformats.org/officeDocument/2006/relationships/image"/><Relationship Id="rId3" Target="stylesWithEffects.xml" Type="http://schemas.microsoft.com/office/2007/relationships/stylesWithEffects"/><Relationship Id="rId30" Target="media/image15.jpg" Type="http://schemas.openxmlformats.org/officeDocument/2006/relationships/image"/><Relationship Id="rId31" Target="media/image16.jpeg" Type="http://schemas.openxmlformats.org/officeDocument/2006/relationships/image"/><Relationship Id="rId32" Target="media/image17.png" Type="http://schemas.openxmlformats.org/officeDocument/2006/relationships/image"/><Relationship Id="rId33" Target="media/image18.png" Type="http://schemas.openxmlformats.org/officeDocument/2006/relationships/image"/><Relationship Id="rId34" Target="media/image19.png" Type="http://schemas.openxmlformats.org/officeDocument/2006/relationships/image"/><Relationship Id="rId35" Target="media/image20.png" Type="http://schemas.openxmlformats.org/officeDocument/2006/relationships/image"/><Relationship Id="rId36" Target="media/image21.png" Type="http://schemas.openxmlformats.org/officeDocument/2006/relationships/image"/><Relationship Id="rId37" Target="media/image22.png" Type="http://schemas.openxmlformats.org/officeDocument/2006/relationships/image"/><Relationship Id="rId38" Target="media/image23.png" Type="http://schemas.openxmlformats.org/officeDocument/2006/relationships/image"/><Relationship Id="rId39" Target="media/image24.png" Type="http://schemas.openxmlformats.org/officeDocument/2006/relationships/image"/><Relationship Id="rId4" Target="settings.xml" Type="http://schemas.openxmlformats.org/officeDocument/2006/relationships/settings"/><Relationship Id="rId40" Target="media/image25.png" Type="http://schemas.openxmlformats.org/officeDocument/2006/relationships/image"/><Relationship Id="rId41" Target="media/image26.png" Type="http://schemas.openxmlformats.org/officeDocument/2006/relationships/image"/><Relationship Id="rId42" Target="media/image27.png" Type="http://schemas.openxmlformats.org/officeDocument/2006/relationships/image"/><Relationship Id="rId43" Target="media/image28.png" Type="http://schemas.openxmlformats.org/officeDocument/2006/relationships/image"/><Relationship Id="rId44" Target="media/image29.png" Type="http://schemas.openxmlformats.org/officeDocument/2006/relationships/image"/><Relationship Id="rId45" Target="media/image30.png" Type="http://schemas.openxmlformats.org/officeDocument/2006/relationships/image"/><Relationship Id="rId46" Target="media/image31.png" Type="http://schemas.openxmlformats.org/officeDocument/2006/relationships/image"/><Relationship Id="rId47" Target="media/image32.png" Type="http://schemas.openxmlformats.org/officeDocument/2006/relationships/image"/><Relationship Id="rId48" Target="media/image33.jpg" Type="http://schemas.openxmlformats.org/officeDocument/2006/relationships/image"/><Relationship Id="rId49" Target="media/image34.jpg" Type="http://schemas.openxmlformats.org/officeDocument/2006/relationships/image"/><Relationship Id="rId5" Target="webSettings.xml" Type="http://schemas.openxmlformats.org/officeDocument/2006/relationships/webSettings"/><Relationship Id="rId50" Target="media/image35.jpeg" Type="http://schemas.openxmlformats.org/officeDocument/2006/relationships/image"/><Relationship Id="rId51" Target="media/image36.jpeg" Type="http://schemas.openxmlformats.org/officeDocument/2006/relationships/image"/><Relationship Id="rId52" Target="media/image37.jpg" Type="http://schemas.openxmlformats.org/officeDocument/2006/relationships/image"/><Relationship Id="rId53" Target="media/image38.jpg" Type="http://schemas.openxmlformats.org/officeDocument/2006/relationships/image"/><Relationship Id="rId54" Target="media/image39.wmf" Type="http://schemas.openxmlformats.org/officeDocument/2006/relationships/image"/><Relationship Id="rId55" Target="embeddings/oleObject9.bin" Type="http://schemas.openxmlformats.org/officeDocument/2006/relationships/oleObject"/><Relationship Id="rId56" Target="media/image40.jpg" Type="http://schemas.openxmlformats.org/officeDocument/2006/relationships/image"/><Relationship Id="rId57" Target="media/image41.wmf" Type="http://schemas.openxmlformats.org/officeDocument/2006/relationships/image"/><Relationship Id="rId58" Target="embeddings/oleObject10.bin" Type="http://schemas.openxmlformats.org/officeDocument/2006/relationships/oleObject"/><Relationship Id="rId59" Target="media/image42.wmf" Type="http://schemas.openxmlformats.org/officeDocument/2006/relationships/image"/><Relationship Id="rId6" Target="footnotes.xml" Type="http://schemas.openxmlformats.org/officeDocument/2006/relationships/footnotes"/><Relationship Id="rId60" Target="embeddings/oleObject11.bin" Type="http://schemas.openxmlformats.org/officeDocument/2006/relationships/oleObject"/><Relationship Id="rId61" Target="media/image43.wmf" Type="http://schemas.openxmlformats.org/officeDocument/2006/relationships/image"/><Relationship Id="rId62" Target="embeddings/oleObject12.bin" Type="http://schemas.openxmlformats.org/officeDocument/2006/relationships/oleObject"/><Relationship Id="rId63" Target="embeddings/oleObject13.bin" Type="http://schemas.openxmlformats.org/officeDocument/2006/relationships/oleObject"/><Relationship Id="rId64" Target="header1.xml" Type="http://schemas.openxmlformats.org/officeDocument/2006/relationships/header"/><Relationship Id="rId65" Target="header2.xml" Type="http://schemas.openxmlformats.org/officeDocument/2006/relationships/header"/><Relationship Id="rId66" Target="footer1.xml" Type="http://schemas.openxmlformats.org/officeDocument/2006/relationships/footer"/><Relationship Id="rId67" Target="header3.xml" Type="http://schemas.openxmlformats.org/officeDocument/2006/relationships/header"/><Relationship Id="rId68" Target="fontTable.xml" Type="http://schemas.openxmlformats.org/officeDocument/2006/relationships/fontTable"/><Relationship Id="rId69" Target="theme/theme1.xml" Type="http://schemas.openxmlformats.org/officeDocument/2006/relationships/theme"/><Relationship Id="rId7" Target="endnotes.xml" Type="http://schemas.openxmlformats.org/officeDocument/2006/relationships/endnotes"/><Relationship Id="rId8" Target="media/image1.jp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738</Words>
  <Characters>15608</Characters>
  <Application>Microsoft Office Word</Application>
  <DocSecurity>0</DocSecurity>
  <Lines>130</Lines>
  <Paragraphs>36</Paragraphs>
  <ScaleCrop>false</ScaleCrop>
  <Company>thuvienhoclieu.com</Company>
  <LinksUpToDate>false</LinksUpToDate>
  <CharactersWithSpaces>183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10T06:25:00Z</dcterms:created>
  <dc:creator>tailieu123.edu.vn</dc:creator>
  <dc:description>Đề cương ôn tập giữa kỳ 1 Hóa 10 Kết nối tri thức cấu trúc mới 2024-2025 được soạn dưới dạng file word và PDF gồm 6 trang. Các bạn xem và tải về ở dưới.</dc:description>
  <dcterms:modified xsi:type="dcterms:W3CDTF">2024-10-10T06:43:00Z</dcterms:modified>
  <cp:revision>1</cp:revision>
  <dc:title>Đề Cương Ôn Tập Giữa Kỳ 1 Hóa 10 Kết Nối Tri Thức Cấu Trúc Mới 2024-2025</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